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662518" w:rsidRPr="00662518" w14:paraId="64A38ED7" w14:textId="2AB864FD" w:rsidTr="0085431C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6F0CC74" w14:textId="0ADB42FA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 w:rsidR="00682F6A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070FF4" w14:textId="370DA705" w:rsidR="00662518" w:rsidRPr="0081075D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 w:rsidR="00CF7729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4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="00CF7729" w:rsidRPr="00CF7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جبر و معادله</w:t>
            </w:r>
          </w:p>
        </w:tc>
      </w:tr>
      <w:tr w:rsidR="00662518" w:rsidRPr="00662518" w14:paraId="2CED4BBB" w14:textId="77777777" w:rsidTr="00AC5613">
        <w:tc>
          <w:tcPr>
            <w:tcW w:w="10932" w:type="dxa"/>
            <w:gridSpan w:val="4"/>
            <w:tcBorders>
              <w:bottom w:val="nil"/>
            </w:tcBorders>
          </w:tcPr>
          <w:p w14:paraId="0F14D2F2" w14:textId="77777777" w:rsidR="00662518" w:rsidRPr="0085431C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CC1410" w:rsidRPr="00662518" w14:paraId="4E0674C1" w14:textId="77777777" w:rsidTr="00456755">
        <w:trPr>
          <w:trHeight w:val="13923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694"/>
              <w:gridCol w:w="3549"/>
            </w:tblGrid>
            <w:tr w:rsidR="00AC5613" w:rsidRPr="00CC1410" w14:paraId="0DA79B7F" w14:textId="77777777" w:rsidTr="00CF7729">
              <w:tc>
                <w:tcPr>
                  <w:tcW w:w="169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FF0D71A" w14:textId="17D271C4" w:rsidR="00AC5613" w:rsidRPr="00CC1410" w:rsidRDefault="00AC5613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54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535D7E0" w14:textId="40E7A5F1" w:rsidR="00AC5613" w:rsidRPr="00D04999" w:rsidRDefault="00CF7729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F7729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ساده کردن عبارت ها</w:t>
                  </w:r>
                  <w:r w:rsidRPr="00CF772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جبر</w:t>
                  </w:r>
                  <w:r w:rsidRPr="00CF772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</w:p>
              </w:tc>
            </w:tr>
            <w:tr w:rsidR="00CF752B" w:rsidRPr="00CC1410" w14:paraId="332FCD8C" w14:textId="77777777" w:rsidTr="00AC5613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4D60E13" w14:textId="77777777" w:rsidR="006C5D9B" w:rsidRDefault="00EF13CC" w:rsidP="006C5D9B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6C5D9B" w:rsidRPr="006C5D9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</w:t>
                  </w:r>
                  <w:r w:rsidR="006C5D9B" w:rsidRPr="006C5D9B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6C5D9B" w:rsidRPr="006C5D9B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="006C5D9B" w:rsidRPr="006C5D9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ز جملات ز</w:t>
                  </w:r>
                  <w:r w:rsidR="006C5D9B" w:rsidRPr="006C5D9B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6C5D9B" w:rsidRPr="006C5D9B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="006C5D9B" w:rsidRPr="006C5D9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ا </w:t>
                  </w:r>
                  <w:r w:rsidR="006C5D9B" w:rsidRPr="006C5D9B">
                    <w:rPr>
                      <w:rFonts w:cs="0 Nazanin Bold"/>
                      <w:position w:val="-6"/>
                    </w:rPr>
                    <w:object w:dxaOrig="660" w:dyaOrig="440" w14:anchorId="5EC70310">
                      <v:shape id="_x0000_i1026" type="#_x0000_t75" style="width:33.35pt;height:22.75pt" o:ole="">
                        <v:imagedata r:id="rId8" o:title=""/>
                      </v:shape>
                      <o:OLEObject Type="Embed" ProgID="Equation.DSMT4" ShapeID="_x0000_i1026" DrawAspect="Content" ObjectID="_1795182608" r:id="rId9"/>
                    </w:object>
                  </w:r>
                  <w:r w:rsidR="008B4F3E"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تشابه</w:t>
                  </w:r>
                  <w:r w:rsidR="006C5D9B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6C5D9B" w14:paraId="13E1124C" w14:textId="77777777" w:rsidTr="006C5D9B">
                    <w:tc>
                      <w:tcPr>
                        <w:tcW w:w="1254" w:type="dxa"/>
                        <w:vAlign w:val="bottom"/>
                      </w:tcPr>
                      <w:p w14:paraId="00534AC6" w14:textId="40136E8E" w:rsidR="006C5D9B" w:rsidRDefault="006C5D9B" w:rsidP="006C5D9B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*)</w:t>
                        </w:r>
                        <w:r w:rsidRPr="006C5D9B">
                          <w:rPr>
                            <w:rFonts w:cs="0 Nazanin Bold"/>
                            <w:position w:val="-6"/>
                          </w:rPr>
                          <w:object w:dxaOrig="639" w:dyaOrig="440" w14:anchorId="76626E3F">
                            <v:shape id="_x0000_i1027" type="#_x0000_t75" style="width:32.3pt;height:22.75pt" o:ole="">
                              <v:imagedata r:id="rId10" o:title=""/>
                            </v:shape>
                            <o:OLEObject Type="Embed" ProgID="Equation.DSMT4" ShapeID="_x0000_i1027" DrawAspect="Content" ObjectID="_1795182609" r:id="rId11"/>
                          </w:object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16684D66" w14:textId="1C4CB71F" w:rsidR="006C5D9B" w:rsidRDefault="006C5D9B" w:rsidP="006C5D9B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*)</w:t>
                        </w:r>
                        <w:r w:rsidRPr="006C5D9B">
                          <w:rPr>
                            <w:rFonts w:cs="0 Nazanin Bold"/>
                            <w:position w:val="-6"/>
                          </w:rPr>
                          <w:object w:dxaOrig="639" w:dyaOrig="440" w14:anchorId="51ACE44A">
                            <v:shape id="_x0000_i1028" type="#_x0000_t75" style="width:32.3pt;height:22.75pt" o:ole="">
                              <v:imagedata r:id="rId12" o:title=""/>
                            </v:shape>
                            <o:OLEObject Type="Embed" ProgID="Equation.DSMT4" ShapeID="_x0000_i1028" DrawAspect="Content" ObjectID="_1795182610" r:id="rId13"/>
                          </w:object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3A6DEFC3" w14:textId="6BA0FAAB" w:rsidR="006C5D9B" w:rsidRDefault="006C5D9B" w:rsidP="006C5D9B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*)</w:t>
                        </w:r>
                        <w:r w:rsidRPr="006C5D9B">
                          <w:rPr>
                            <w:rFonts w:cs="0 Nazanin Bold"/>
                            <w:position w:val="-6"/>
                          </w:rPr>
                          <w:object w:dxaOrig="480" w:dyaOrig="440" w14:anchorId="3EC85FCF">
                            <v:shape id="_x0000_i1029" type="#_x0000_t75" style="width:24.35pt;height:22.75pt" o:ole="">
                              <v:imagedata r:id="rId14" o:title=""/>
                            </v:shape>
                            <o:OLEObject Type="Embed" ProgID="Equation.DSMT4" ShapeID="_x0000_i1029" DrawAspect="Content" ObjectID="_1795182611" r:id="rId15"/>
                          </w:object>
                        </w:r>
                      </w:p>
                    </w:tc>
                    <w:tc>
                      <w:tcPr>
                        <w:tcW w:w="1255" w:type="dxa"/>
                        <w:vAlign w:val="bottom"/>
                      </w:tcPr>
                      <w:p w14:paraId="2693EC68" w14:textId="03223FC2" w:rsidR="006C5D9B" w:rsidRDefault="006C5D9B" w:rsidP="006C5D9B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*)</w:t>
                        </w:r>
                        <w:r w:rsidRPr="006C5D9B">
                          <w:rPr>
                            <w:rFonts w:cs="0 Nazanin Bold"/>
                            <w:position w:val="-6"/>
                          </w:rPr>
                          <w:object w:dxaOrig="380" w:dyaOrig="300" w14:anchorId="1F751A63">
                            <v:shape id="_x0000_i1030" type="#_x0000_t75" style="width:19.05pt;height:15.9pt" o:ole="">
                              <v:imagedata r:id="rId16" o:title=""/>
                            </v:shape>
                            <o:OLEObject Type="Embed" ProgID="Equation.DSMT4" ShapeID="_x0000_i1030" DrawAspect="Content" ObjectID="_1795182612" r:id="rId17"/>
                          </w:object>
                        </w:r>
                      </w:p>
                    </w:tc>
                  </w:tr>
                </w:tbl>
                <w:p w14:paraId="0C40F626" w14:textId="24B2A7A4" w:rsidR="006C5D9B" w:rsidRPr="006C5D9B" w:rsidRDefault="006C5D9B" w:rsidP="006C5D9B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7173B5" w:rsidRPr="00CC1410" w14:paraId="01227ED2" w14:textId="77777777" w:rsidTr="00C719E3">
              <w:trPr>
                <w:trHeight w:val="43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DBBD77F" w14:textId="1F877638" w:rsidR="007173B5" w:rsidRDefault="007173B5" w:rsidP="00CF7729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18"/>
                      <w:szCs w:val="18"/>
                    </w:rPr>
                  </w:pPr>
                  <w:r w:rsidRPr="00350860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4F3E"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بارت</w:t>
                  </w:r>
                  <w:r w:rsidR="008B4F3E"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4F3E"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="008B4F3E"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4F3E"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بری</w:t>
                  </w:r>
                  <w:r w:rsidR="008B4F3E"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4F3E"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زیر</w:t>
                  </w:r>
                  <w:r w:rsidR="008B4F3E"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4F3E"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="008B4F3E"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4F3E"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ساده</w:t>
                  </w:r>
                  <w:r w:rsidR="008B4F3E"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4F3E"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="008B4F3E"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B37280" w14:paraId="143F0DC8" w14:textId="77777777" w:rsidTr="00C719E3">
                    <w:trPr>
                      <w:trHeight w:val="340"/>
                    </w:trPr>
                    <w:tc>
                      <w:tcPr>
                        <w:tcW w:w="2508" w:type="dxa"/>
                        <w:vAlign w:val="center"/>
                      </w:tcPr>
                      <w:p w14:paraId="3C842D03" w14:textId="52074FBD" w:rsidR="00B37280" w:rsidRDefault="00B37280" w:rsidP="00F605D7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0F5EC8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620" w:dyaOrig="460" w14:anchorId="76735951">
                            <v:shape id="_x0000_i1031" type="#_x0000_t75" style="width:81pt;height:22.75pt" o:ole="">
                              <v:imagedata r:id="rId18" o:title=""/>
                            </v:shape>
                            <o:OLEObject Type="Embed" ProgID="Equation.DSMT4" ShapeID="_x0000_i1031" DrawAspect="Content" ObjectID="_1795182613" r:id="rId19"/>
                          </w:object>
                        </w:r>
                      </w:p>
                    </w:tc>
                    <w:tc>
                      <w:tcPr>
                        <w:tcW w:w="2509" w:type="dxa"/>
                        <w:vAlign w:val="center"/>
                      </w:tcPr>
                      <w:p w14:paraId="35BFA58E" w14:textId="59340A3C" w:rsidR="00B37280" w:rsidRDefault="00F605D7" w:rsidP="00F605D7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060" w:dyaOrig="360" w14:anchorId="270DD869">
                            <v:shape id="_x0000_i1032" type="#_x0000_t75" style="width:52.95pt;height:18pt" o:ole="">
                              <v:imagedata r:id="rId20" o:title=""/>
                            </v:shape>
                            <o:OLEObject Type="Embed" ProgID="Equation.DSMT4" ShapeID="_x0000_i1032" DrawAspect="Content" ObjectID="_1795182614" r:id="rId21"/>
                          </w:object>
                        </w:r>
                      </w:p>
                    </w:tc>
                  </w:tr>
                  <w:tr w:rsidR="00B37280" w14:paraId="035EA5D7" w14:textId="77777777" w:rsidTr="00C719E3">
                    <w:trPr>
                      <w:trHeight w:val="340"/>
                    </w:trPr>
                    <w:tc>
                      <w:tcPr>
                        <w:tcW w:w="2508" w:type="dxa"/>
                        <w:vAlign w:val="center"/>
                      </w:tcPr>
                      <w:p w14:paraId="33A70252" w14:textId="07B432CF" w:rsidR="00B37280" w:rsidRPr="000F5EC8" w:rsidRDefault="00F605D7" w:rsidP="00F605D7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260" w:dyaOrig="360" w14:anchorId="1368A78C">
                            <v:shape id="_x0000_i1033" type="#_x0000_t75" style="width:63pt;height:18pt" o:ole="">
                              <v:imagedata r:id="rId22" o:title=""/>
                            </v:shape>
                            <o:OLEObject Type="Embed" ProgID="Equation.DSMT4" ShapeID="_x0000_i1033" DrawAspect="Content" ObjectID="_1795182615" r:id="rId23"/>
                          </w:object>
                        </w:r>
                      </w:p>
                    </w:tc>
                    <w:tc>
                      <w:tcPr>
                        <w:tcW w:w="2509" w:type="dxa"/>
                        <w:vAlign w:val="center"/>
                      </w:tcPr>
                      <w:p w14:paraId="2910C4E7" w14:textId="3ECFD47F" w:rsidR="00B37280" w:rsidRPr="00FA4E62" w:rsidRDefault="00B37280" w:rsidP="00F605D7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340" w:dyaOrig="360" w14:anchorId="437417BA">
                            <v:shape id="_x0000_i1034" type="#_x0000_t75" style="width:66.75pt;height:18pt" o:ole="">
                              <v:imagedata r:id="rId24" o:title=""/>
                            </v:shape>
                            <o:OLEObject Type="Embed" ProgID="Equation.DSMT4" ShapeID="_x0000_i1034" DrawAspect="Content" ObjectID="_1795182616" r:id="rId25"/>
                          </w:object>
                        </w:r>
                      </w:p>
                    </w:tc>
                  </w:tr>
                  <w:tr w:rsidR="00C719E3" w14:paraId="0F067FB1" w14:textId="77777777" w:rsidTr="00C719E3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12B6EF49" w14:textId="00F4BDAD" w:rsidR="00C719E3" w:rsidRPr="00FA4E62" w:rsidRDefault="00C719E3" w:rsidP="00F605D7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2380" w:dyaOrig="360" w14:anchorId="41A563DC">
                            <v:shape id="_x0000_i1035" type="#_x0000_t75" style="width:118.65pt;height:18pt" o:ole="">
                              <v:imagedata r:id="rId26" o:title=""/>
                            </v:shape>
                            <o:OLEObject Type="Embed" ProgID="Equation.DSMT4" ShapeID="_x0000_i1035" DrawAspect="Content" ObjectID="_1795182617" r:id="rId27"/>
                          </w:object>
                        </w:r>
                      </w:p>
                    </w:tc>
                  </w:tr>
                  <w:tr w:rsidR="00C719E3" w14:paraId="6711A024" w14:textId="77777777" w:rsidTr="00C719E3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6ECDC529" w14:textId="7EE0BEEB" w:rsidR="00C719E3" w:rsidRPr="00FA4E62" w:rsidRDefault="00C719E3" w:rsidP="00F605D7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B37280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2320" w:dyaOrig="400" w14:anchorId="5B058C35">
                            <v:shape id="_x0000_i1036" type="#_x0000_t75" style="width:115.4pt;height:20.1pt" o:ole="">
                              <v:imagedata r:id="rId28" o:title=""/>
                            </v:shape>
                            <o:OLEObject Type="Embed" ProgID="Equation.DSMT4" ShapeID="_x0000_i1036" DrawAspect="Content" ObjectID="_1795182618" r:id="rId29"/>
                          </w:object>
                        </w:r>
                      </w:p>
                    </w:tc>
                  </w:tr>
                  <w:tr w:rsidR="00C719E3" w14:paraId="2B95ABF2" w14:textId="77777777" w:rsidTr="00C719E3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78E2B063" w14:textId="3A1FA5D1" w:rsidR="00C719E3" w:rsidRPr="00FA4E62" w:rsidRDefault="00C719E3" w:rsidP="00F605D7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2799" w:dyaOrig="460" w14:anchorId="5309CD8E">
                            <v:shape id="_x0000_i1037" type="#_x0000_t75" style="width:139.8pt;height:22.75pt" o:ole="">
                              <v:imagedata r:id="rId30" o:title=""/>
                            </v:shape>
                            <o:OLEObject Type="Embed" ProgID="Equation.DSMT4" ShapeID="_x0000_i1037" DrawAspect="Content" ObjectID="_1795182619" r:id="rId31"/>
                          </w:object>
                        </w:r>
                      </w:p>
                    </w:tc>
                  </w:tr>
                  <w:tr w:rsidR="00C719E3" w14:paraId="1527698F" w14:textId="77777777" w:rsidTr="00C719E3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672F1AE3" w14:textId="5A434EA1" w:rsidR="00C719E3" w:rsidRPr="00FA4E62" w:rsidRDefault="00C719E3" w:rsidP="00F605D7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800" w:dyaOrig="360" w14:anchorId="76A6060E">
                            <v:shape id="_x0000_i1038" type="#_x0000_t75" style="width:90pt;height:18pt" o:ole="">
                              <v:imagedata r:id="rId32" o:title=""/>
                            </v:shape>
                            <o:OLEObject Type="Embed" ProgID="Equation.DSMT4" ShapeID="_x0000_i1038" DrawAspect="Content" ObjectID="_1795182620" r:id="rId33"/>
                          </w:object>
                        </w:r>
                      </w:p>
                    </w:tc>
                  </w:tr>
                  <w:tr w:rsidR="00C719E3" w14:paraId="266E5175" w14:textId="77777777" w:rsidTr="00C719E3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12DF9546" w14:textId="433DE4B0" w:rsidR="00C719E3" w:rsidRPr="00FA4E62" w:rsidRDefault="00C719E3" w:rsidP="00F605D7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660" w:dyaOrig="360" w14:anchorId="431978D9">
                            <v:shape id="_x0000_i1039" type="#_x0000_t75" style="width:82.6pt;height:18pt" o:ole="">
                              <v:imagedata r:id="rId34" o:title=""/>
                            </v:shape>
                            <o:OLEObject Type="Embed" ProgID="Equation.DSMT4" ShapeID="_x0000_i1039" DrawAspect="Content" ObjectID="_1795182621" r:id="rId35"/>
                          </w:object>
                        </w:r>
                      </w:p>
                    </w:tc>
                  </w:tr>
                  <w:tr w:rsidR="00C719E3" w14:paraId="14C033FE" w14:textId="77777777" w:rsidTr="00C719E3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035CA8B1" w14:textId="4535013D" w:rsidR="00C719E3" w:rsidRPr="00FA4E62" w:rsidRDefault="00C719E3" w:rsidP="00F605D7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800" w:dyaOrig="360" w14:anchorId="2C9758C3">
                            <v:shape id="_x0000_i1040" type="#_x0000_t75" style="width:90pt;height:18pt" o:ole="">
                              <v:imagedata r:id="rId36" o:title=""/>
                            </v:shape>
                            <o:OLEObject Type="Embed" ProgID="Equation.DSMT4" ShapeID="_x0000_i1040" DrawAspect="Content" ObjectID="_1795182622" r:id="rId37"/>
                          </w:object>
                        </w:r>
                      </w:p>
                    </w:tc>
                  </w:tr>
                  <w:tr w:rsidR="00C719E3" w14:paraId="6C2F555F" w14:textId="77777777" w:rsidTr="00C719E3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091DD909" w14:textId="77777777" w:rsidR="00C719E3" w:rsidRDefault="00C719E3" w:rsidP="00F605D7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2040" w:dyaOrig="360" w14:anchorId="396B7E80">
                            <v:shape id="_x0000_i1041" type="#_x0000_t75" style="width:101.7pt;height:18pt" o:ole="">
                              <v:imagedata r:id="rId38" o:title=""/>
                            </v:shape>
                            <o:OLEObject Type="Embed" ProgID="Equation.DSMT4" ShapeID="_x0000_i1041" DrawAspect="Content" ObjectID="_1795182623" r:id="rId39"/>
                          </w:object>
                        </w:r>
                      </w:p>
                      <w:p w14:paraId="162A3491" w14:textId="1CF89589" w:rsidR="00C719E3" w:rsidRPr="00FA4E62" w:rsidRDefault="00C719E3" w:rsidP="00F605D7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939" w:dyaOrig="360" w14:anchorId="193EE58A">
                            <v:shape id="_x0000_i1042" type="#_x0000_t75" style="width:96.85pt;height:18pt" o:ole="">
                              <v:imagedata r:id="rId40" o:title=""/>
                            </v:shape>
                            <o:OLEObject Type="Embed" ProgID="Equation.DSMT4" ShapeID="_x0000_i1042" DrawAspect="Content" ObjectID="_1795182624" r:id="rId41"/>
                          </w:object>
                        </w:r>
                      </w:p>
                    </w:tc>
                  </w:tr>
                </w:tbl>
                <w:p w14:paraId="4700B4BD" w14:textId="206336ED" w:rsidR="00C719E3" w:rsidRPr="003863D1" w:rsidRDefault="00C719E3" w:rsidP="00C719E3">
                  <w:pPr>
                    <w:rPr>
                      <w:rFonts w:ascii="Sahel VF Regular" w:hAnsi="Sahel VF Regular" w:cs="B Nazanin"/>
                      <w:b/>
                      <w:bCs/>
                      <w:sz w:val="18"/>
                      <w:szCs w:val="18"/>
                      <w:rtl/>
                    </w:rPr>
                  </w:pPr>
                </w:p>
              </w:tc>
            </w:tr>
            <w:tr w:rsidR="008B4F3E" w:rsidRPr="00CC1410" w14:paraId="5DECFACC" w14:textId="77777777" w:rsidTr="00977D69">
              <w:trPr>
                <w:trHeight w:val="230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A69BA0" w14:textId="791F82E3" w:rsidR="008B4F3E" w:rsidRDefault="00686F1E" w:rsidP="00CF7729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cs="B Nazanin"/>
                      <w:b/>
                      <w:bCs/>
                      <w:noProof/>
                      <w:sz w:val="20"/>
                      <w:szCs w:val="20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4384" behindDoc="0" locked="0" layoutInCell="1" allowOverlap="1" wp14:anchorId="261B0D39" wp14:editId="5BE782F8">
                            <wp:simplePos x="0" y="0"/>
                            <wp:positionH relativeFrom="column">
                              <wp:posOffset>2171812</wp:posOffset>
                            </wp:positionH>
                            <wp:positionV relativeFrom="paragraph">
                              <wp:posOffset>228637</wp:posOffset>
                            </wp:positionV>
                            <wp:extent cx="552450" cy="254635"/>
                            <wp:effectExtent l="0" t="0" r="0" b="0"/>
                            <wp:wrapNone/>
                            <wp:docPr id="1" name="Text Box 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552450" cy="2546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96A1C43" w14:textId="35545176" w:rsidR="00686F1E" w:rsidRDefault="00686F1E" w:rsidP="00686F1E">
                                        <w:r w:rsidRPr="00686F1E">
                                          <w:rPr>
                                            <w:position w:val="-6"/>
                                          </w:rPr>
                                          <w:object w:dxaOrig="380" w:dyaOrig="279" w14:anchorId="5E1C9417">
                                            <v:shape id="_x0000_i1044" type="#_x0000_t75" style="width:18pt;height:14.3pt" o:ole="">
                                              <v:imagedata r:id="rId42" o:title=""/>
                                            </v:shape>
                                            <o:OLEObject Type="Embed" ProgID="Equation.DSMT4" ShapeID="_x0000_i1044" DrawAspect="Content" ObjectID="_1795182673" r:id="rId43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w14:anchorId="261B0D39"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Text Box 1" o:spid="_x0000_s1026" type="#_x0000_t202" style="position:absolute;left:0;text-align:left;margin-left:171pt;margin-top:18pt;width:43.5pt;height:20.05pt;z-index:251664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" filled="f" stroked="f" strokeweight=".5pt">
                            <v:textbox style="mso-fit-shape-to-text:t">
                              <w:txbxContent>
                                <w:p w14:paraId="096A1C43" w14:textId="35545176" w:rsidR="00686F1E" w:rsidRDefault="00686F1E" w:rsidP="00686F1E">
                                  <w:r w:rsidRPr="00686F1E">
                                    <w:rPr>
                                      <w:position w:val="-6"/>
                                    </w:rPr>
                                    <w:object w:dxaOrig="380" w:dyaOrig="279" w14:anchorId="5E1C9417">
                                      <v:shape id="_x0000_i1044" type="#_x0000_t75" style="width:18pt;height:14.3pt" o:ole="">
                                        <v:imagedata r:id="rId42" o:title=""/>
                                      </v:shape>
                                      <o:OLEObject Type="Embed" ProgID="Equation.DSMT4" ShapeID="_x0000_i1044" DrawAspect="Content" ObjectID="_1795182673" r:id="rId44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حیط و </w:t>
                  </w:r>
                  <w:r w:rsidR="008B4F3E"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مساحت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4F3E"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شکل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ها</w:t>
                  </w:r>
                  <w:r w:rsidR="008B4F3E"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را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صورت </w:t>
                  </w:r>
                  <w:r w:rsidR="008B4F3E"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جبر</w:t>
                  </w:r>
                  <w:r w:rsidR="008B4F3E" w:rsidRP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8B4F3E"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</w:t>
                  </w:r>
                  <w:r w:rsid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نویسید</w:t>
                  </w:r>
                  <w:r w:rsidR="008B4F3E"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620"/>
                    <w:gridCol w:w="2397"/>
                  </w:tblGrid>
                  <w:tr w:rsidR="00686F1E" w:rsidRPr="00FA4E62" w14:paraId="440CC7CC" w14:textId="77777777" w:rsidTr="00810494">
                    <w:trPr>
                      <w:trHeight w:val="972"/>
                    </w:trPr>
                    <w:tc>
                      <w:tcPr>
                        <w:tcW w:w="2653" w:type="dxa"/>
                        <w:vAlign w:val="center"/>
                      </w:tcPr>
                      <w:p w14:paraId="06B58A99" w14:textId="28E52093" w:rsidR="00686F1E" w:rsidRPr="00FA4E62" w:rsidRDefault="00686F1E" w:rsidP="00686F1E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60288" behindDoc="0" locked="0" layoutInCell="1" allowOverlap="1" wp14:anchorId="1AE470DB" wp14:editId="48CA36AF">
                                  <wp:simplePos x="0" y="0"/>
                                  <wp:positionH relativeFrom="column">
                                    <wp:posOffset>121920</wp:posOffset>
                                  </wp:positionH>
                                  <wp:positionV relativeFrom="paragraph">
                                    <wp:posOffset>164465</wp:posOffset>
                                  </wp:positionV>
                                  <wp:extent cx="330200" cy="254635"/>
                                  <wp:effectExtent l="0" t="0" r="0" b="0"/>
                                  <wp:wrapNone/>
                                  <wp:docPr id="30" name="Text Box 3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330200" cy="2546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53973727" w14:textId="77777777" w:rsidR="00686F1E" w:rsidRDefault="00686F1E" w:rsidP="00686F1E">
                                              <w:r w:rsidRPr="00FD32F8">
                                                <w:rPr>
                                                  <w:position w:val="-4"/>
                                                </w:rPr>
                                                <w:object w:dxaOrig="260" w:dyaOrig="220" w14:anchorId="145D1FBC">
                                                  <v:shape id="_x0000_i1046" type="#_x0000_t75" style="width:12.2pt;height:11.1pt" o:ole="">
                                                    <v:imagedata r:id="rId45" o:title=""/>
                                                  </v:shape>
                                                  <o:OLEObject Type="Embed" ProgID="Equation.DSMT4" ShapeID="_x0000_i1046" DrawAspect="Content" ObjectID="_1795182674" r:id="rId46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1AE470DB" id="Text Box 30" o:spid="_x0000_s1027" type="#_x0000_t202" style="position:absolute;left:0;text-align:left;margin-left:9.6pt;margin-top:12.95pt;width:26pt;height:20.05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" filled="f" stroked="f" strokeweight=".5pt">
                                  <v:textbox>
                                    <w:txbxContent>
                                      <w:p w14:paraId="53973727" w14:textId="77777777" w:rsidR="00686F1E" w:rsidRDefault="00686F1E" w:rsidP="00686F1E">
                                        <w:r w:rsidRPr="00FD32F8">
                                          <w:rPr>
                                            <w:position w:val="-4"/>
                                          </w:rPr>
                                          <w:object w:dxaOrig="260" w:dyaOrig="220" w14:anchorId="145D1FBC">
                                            <v:shape id="_x0000_i1046" type="#_x0000_t75" style="width:12.2pt;height:11.1pt" o:ole="">
                                              <v:imagedata r:id="rId45" o:title=""/>
                                            </v:shape>
                                            <o:OLEObject Type="Embed" ProgID="Equation.DSMT4" ShapeID="_x0000_i1046" DrawAspect="Content" ObjectID="_1795182674" r:id="rId47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  <w:lang w:val="fa-IR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59264" behindDoc="0" locked="0" layoutInCell="1" allowOverlap="1" wp14:anchorId="10A0A919" wp14:editId="7E83EF88">
                                  <wp:simplePos x="0" y="0"/>
                                  <wp:positionH relativeFrom="column">
                                    <wp:posOffset>390525</wp:posOffset>
                                  </wp:positionH>
                                  <wp:positionV relativeFrom="paragraph">
                                    <wp:posOffset>119380</wp:posOffset>
                                  </wp:positionV>
                                  <wp:extent cx="765810" cy="390525"/>
                                  <wp:effectExtent l="0" t="0" r="15240" b="28575"/>
                                  <wp:wrapNone/>
                                  <wp:docPr id="29" name="Rectangle 2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765810" cy="3905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rect w14:anchorId="70AA4C81" id="Rectangle 29" o:spid="_x0000_s1026" style="position:absolute;left:0;text-align:left;margin-left:30.75pt;margin-top:9.4pt;width:60.3pt;height:30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" filled="f" strokecolor="windowText" strokeweight="1.5pt"/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371" w:type="dxa"/>
                      </w:tcPr>
                      <w:p w14:paraId="7D92D0B1" w14:textId="56F76DAF" w:rsidR="00686F1E" w:rsidRPr="00FA4E62" w:rsidRDefault="00686F1E" w:rsidP="00686F1E">
                        <w:pPr>
                          <w:rPr>
                            <w:noProof/>
                            <w:rtl/>
                          </w:rPr>
                        </w:pPr>
                        <w:r w:rsidRPr="00FA4E62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2336" behindDoc="0" locked="0" layoutInCell="1" allowOverlap="1" wp14:anchorId="3B45D36E" wp14:editId="340FBF8C">
                                  <wp:simplePos x="0" y="0"/>
                                  <wp:positionH relativeFrom="column">
                                    <wp:posOffset>152400</wp:posOffset>
                                  </wp:positionH>
                                  <wp:positionV relativeFrom="paragraph">
                                    <wp:posOffset>44488</wp:posOffset>
                                  </wp:positionV>
                                  <wp:extent cx="802420" cy="514831"/>
                                  <wp:effectExtent l="0" t="0" r="17145" b="19050"/>
                                  <wp:wrapNone/>
                                  <wp:docPr id="33" name="Group 3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02420" cy="514831"/>
                                            <a:chOff x="29527" y="0"/>
                                            <a:chExt cx="609257" cy="390769"/>
                                          </a:xfrm>
                                        </wpg:grpSpPr>
                                        <wps:wsp>
                                          <wps:cNvPr id="12" name="Rectangle 12"/>
                                          <wps:cNvSpPr/>
                                          <wps:spPr>
                                            <a:xfrm>
                                              <a:off x="248015" y="0"/>
                                              <a:ext cx="390769" cy="39076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" name="Text Box 17"/>
                                          <wps:cNvSpPr txBox="1"/>
                                          <wps:spPr>
                                            <a:xfrm>
                                              <a:off x="29527" y="89499"/>
                                              <a:ext cx="247659" cy="2593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98B6B96" w14:textId="77777777" w:rsidR="00686F1E" w:rsidRDefault="00686F1E" w:rsidP="00686F1E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35ED3EB5">
                                                    <v:shape id="_x0000_i1048" type="#_x0000_t75" style="width:10.6pt;height:12.2pt" o:ole="">
                                                      <v:imagedata r:id="rId48" o:title=""/>
                                                    </v:shape>
                                                    <o:OLEObject Type="Embed" ProgID="Equation.DSMT4" ShapeID="_x0000_i1048" DrawAspect="Content" ObjectID="_1795182675" r:id="rId49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3B45D36E" id="Group 33" o:spid="_x0000_s1028" style="position:absolute;left:0;text-align:left;margin-left:12pt;margin-top:3.5pt;width:63.2pt;height:40.55pt;z-index:251662336;mso-width-relative:margin;mso-height-relative:margin" coordorigin="295" coordsize="6092,3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">
                                  <v:rect id="Rectangle 12" o:spid="_x0000_s1029" style="position:absolute;left:2480;width:3907;height:39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" filled="f" strokecolor="windowText" strokeweight="1.5pt"/>
                                  <v:shape id="Text Box 17" o:spid="_x0000_s1030" type="#_x0000_t202" style="position:absolute;left:295;top:894;width:2476;height:25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698B6B96" w14:textId="77777777" w:rsidR="00686F1E" w:rsidRDefault="00686F1E" w:rsidP="00686F1E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35ED3EB5">
                                              <v:shape id="_x0000_i1048" type="#_x0000_t75" style="width:10.6pt;height:12.2pt" o:ole="">
                                                <v:imagedata r:id="rId48" o:title=""/>
                                              </v:shape>
                                              <o:OLEObject Type="Embed" ProgID="Equation.DSMT4" ShapeID="_x0000_i1048" DrawAspect="Content" ObjectID="_1795182675" r:id="rId50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045D1096" w14:textId="3BB11E06" w:rsidR="00686F1E" w:rsidRPr="00FA4E62" w:rsidRDefault="00686F1E" w:rsidP="00686F1E">
                        <w:pPr>
                          <w:rPr>
                            <w:noProof/>
                            <w:rtl/>
                          </w:rPr>
                        </w:pPr>
                      </w:p>
                      <w:p w14:paraId="01520EC2" w14:textId="4EB6D432" w:rsidR="00686F1E" w:rsidRPr="00FA4E62" w:rsidRDefault="00686F1E" w:rsidP="00686F1E">
                        <w:pPr>
                          <w:rPr>
                            <w:noProof/>
                          </w:rPr>
                        </w:pPr>
                      </w:p>
                    </w:tc>
                  </w:tr>
                  <w:tr w:rsidR="00686F1E" w:rsidRPr="00FA4E62" w14:paraId="27CA672A" w14:textId="77777777" w:rsidTr="00977D69">
                    <w:trPr>
                      <w:trHeight w:val="744"/>
                    </w:trPr>
                    <w:tc>
                      <w:tcPr>
                        <w:tcW w:w="2653" w:type="dxa"/>
                        <w:vAlign w:val="center"/>
                      </w:tcPr>
                      <w:p w14:paraId="3959B41A" w14:textId="77777777" w:rsidR="00686F1E" w:rsidRPr="00FA4E62" w:rsidRDefault="00686F1E" w:rsidP="00686F1E">
                        <w:pPr>
                          <w:spacing w:line="360" w:lineRule="auto"/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3FD27ED8">
                            <v:shape id="_x0000_i1049" type="#_x0000_t75" style="width:109.05pt;height:15.35pt" o:ole="">
                              <v:imagedata r:id="rId51" o:title=""/>
                            </v:shape>
                            <o:OLEObject Type="Embed" ProgID="Equation.DSMT4" ShapeID="_x0000_i1049" DrawAspect="Content" ObjectID="_1795182625" r:id="rId52"/>
                          </w:object>
                        </w:r>
                      </w:p>
                      <w:p w14:paraId="415F2A54" w14:textId="77777777" w:rsidR="00686F1E" w:rsidRPr="00FA4E62" w:rsidRDefault="00686F1E" w:rsidP="00686F1E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00" w:dyaOrig="300" w14:anchorId="0958E85C">
                            <v:shape id="_x0000_i1050" type="#_x0000_t75" style="width:107.4pt;height:15.35pt" o:ole="">
                              <v:imagedata r:id="rId53" o:title=""/>
                            </v:shape>
                            <o:OLEObject Type="Embed" ProgID="Equation.DSMT4" ShapeID="_x0000_i1050" DrawAspect="Content" ObjectID="_1795182626" r:id="rId54"/>
                          </w:object>
                        </w:r>
                      </w:p>
                    </w:tc>
                    <w:tc>
                      <w:tcPr>
                        <w:tcW w:w="2371" w:type="dxa"/>
                        <w:vAlign w:val="center"/>
                      </w:tcPr>
                      <w:p w14:paraId="7AE7AD08" w14:textId="77777777" w:rsidR="00686F1E" w:rsidRPr="00FA4E62" w:rsidRDefault="00686F1E" w:rsidP="00686F1E">
                        <w:pPr>
                          <w:spacing w:line="360" w:lineRule="auto"/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32D6B444">
                            <v:shape id="_x0000_i1051" type="#_x0000_t75" style="width:109.05pt;height:15.35pt" o:ole="">
                              <v:imagedata r:id="rId51" o:title=""/>
                            </v:shape>
                            <o:OLEObject Type="Embed" ProgID="Equation.DSMT4" ShapeID="_x0000_i1051" DrawAspect="Content" ObjectID="_1795182627" r:id="rId55"/>
                          </w:object>
                        </w:r>
                      </w:p>
                      <w:p w14:paraId="24E607EA" w14:textId="77777777" w:rsidR="00686F1E" w:rsidRPr="00FA4E62" w:rsidRDefault="00686F1E" w:rsidP="00686F1E">
                        <w:pPr>
                          <w:jc w:val="center"/>
                          <w:rPr>
                            <w:noProof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00" w:dyaOrig="300" w14:anchorId="71CE59EF">
                            <v:shape id="_x0000_i1052" type="#_x0000_t75" style="width:107.4pt;height:15.35pt" o:ole="">
                              <v:imagedata r:id="rId53" o:title=""/>
                            </v:shape>
                            <o:OLEObject Type="Embed" ProgID="Equation.DSMT4" ShapeID="_x0000_i1052" DrawAspect="Content" ObjectID="_1795182628" r:id="rId56"/>
                          </w:object>
                        </w:r>
                      </w:p>
                    </w:tc>
                  </w:tr>
                </w:tbl>
                <w:p w14:paraId="1B0D07B2" w14:textId="7E1D2879" w:rsidR="00686F1E" w:rsidRPr="00686F1E" w:rsidRDefault="00686F1E" w:rsidP="00686F1E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D41BE1" w:rsidRPr="00CC1410" w14:paraId="4D1CA15A" w14:textId="77777777" w:rsidTr="00CF7729">
              <w:trPr>
                <w:trHeight w:val="326"/>
              </w:trPr>
              <w:tc>
                <w:tcPr>
                  <w:tcW w:w="169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4D3A472" w14:textId="529B6749" w:rsidR="00D41BE1" w:rsidRPr="00D2398C" w:rsidRDefault="00D41BE1" w:rsidP="00D41BE1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354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43D4212" w14:textId="3C864E02" w:rsidR="00D41BE1" w:rsidRPr="00D41BE1" w:rsidRDefault="00CF7729" w:rsidP="00D41BE1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پ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دا</w:t>
                  </w: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کردن مقدار 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</w:t>
                  </w: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بارت جبر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2E6281" w:rsidRPr="00CC1410" w14:paraId="36D5AA26" w14:textId="77777777" w:rsidTr="00977D69">
              <w:trPr>
                <w:trHeight w:val="118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C5994A0" w14:textId="5F808BB8" w:rsidR="00FE3F75" w:rsidRPr="00FE3F75" w:rsidRDefault="002E6281" w:rsidP="00FE3F75">
                  <w:pPr>
                    <w:pStyle w:val="ListParagraph"/>
                    <w:numPr>
                      <w:ilvl w:val="0"/>
                      <w:numId w:val="44"/>
                    </w:numPr>
                    <w:jc w:val="both"/>
                    <w:rPr>
                      <w:rFonts w:ascii="Vazirmatn" w:hAnsi="Vazirmatn" w:cs="B Nazanin" w:hint="cs"/>
                      <w:b/>
                      <w:bCs/>
                      <w:noProof/>
                      <w:sz w:val="28"/>
                      <w:szCs w:val="28"/>
                      <w:rtl/>
                      <w:lang w:val="ar-SA"/>
                    </w:rPr>
                  </w:pPr>
                  <w:r>
                    <w:rPr>
                      <w:rFonts w:ascii="Vazirmatn" w:hAnsi="Vazirmatn" w:hint="cs"/>
                      <w:noProof/>
                      <w:sz w:val="28"/>
                      <w:szCs w:val="28"/>
                      <w:rtl/>
                      <w:lang w:val="ar-SA"/>
                    </w:rPr>
                    <w:t xml:space="preserve"> 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مقدار عددی عبارت</w:t>
                  </w:r>
                  <w:r w:rsidR="00FE3F7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های زیر را به ازای اعداد داده شده به دست آور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E3F75" w:rsidRPr="00FA4E62" w14:paraId="60EE8104" w14:textId="77777777" w:rsidTr="00BA2322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63A784A1" w14:textId="77777777" w:rsidR="00FE3F75" w:rsidRPr="00FA4E62" w:rsidRDefault="00FE3F75" w:rsidP="00FE3F75">
                        <w:pPr>
                          <w:spacing w:line="360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قدار عددی عبارت زیر به ازای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580" w:dyaOrig="279" w14:anchorId="08F83AA2">
                            <v:shape id="_x0000_i1214" type="#_x0000_t75" style="width:25.15pt;height:13pt" o:ole="">
                              <v:imagedata r:id="rId57" o:title=""/>
                            </v:shape>
                            <o:OLEObject Type="Embed" ProgID="Equation.DSMT4" ShapeID="_x0000_i1214" DrawAspect="Content" ObjectID="_1795182629" r:id="rId58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760" w:dyaOrig="340" w14:anchorId="35EE05A9">
                            <v:shape id="_x0000_i1215" type="#_x0000_t75" style="width:33.85pt;height:15.6pt" o:ole="">
                              <v:imagedata r:id="rId59" o:title=""/>
                            </v:shape>
                            <o:OLEObject Type="Embed" ProgID="Equation.DSMT4" ShapeID="_x0000_i1215" DrawAspect="Content" ObjectID="_1795182630" r:id="rId60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 </w:t>
                        </w:r>
                      </w:p>
                      <w:p w14:paraId="2C9811C5" w14:textId="77777777" w:rsidR="00FE3F75" w:rsidRPr="00FA4E62" w:rsidRDefault="00FE3F75" w:rsidP="00FE3F75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120" w:dyaOrig="340" w14:anchorId="075BEFB4">
                            <v:shape id="_x0000_i1249" type="#_x0000_t75" style="width:49.45pt;height:15.6pt" o:ole="">
                              <v:imagedata r:id="rId61" o:title=""/>
                            </v:shape>
                            <o:OLEObject Type="Embed" ProgID="Equation.DSMT4" ShapeID="_x0000_i1249" DrawAspect="Content" ObjectID="_1795182631" r:id="rId62"/>
                          </w:object>
                        </w:r>
                      </w:p>
                    </w:tc>
                  </w:tr>
                  <w:tr w:rsidR="00FE3F75" w:rsidRPr="00FA4E62" w14:paraId="3CEF9AD0" w14:textId="77777777" w:rsidTr="00BA2322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38D8571D" w14:textId="77777777" w:rsidR="00FE3F75" w:rsidRPr="00FA4E62" w:rsidRDefault="00FE3F75" w:rsidP="00FE3F75">
                        <w:pPr>
                          <w:spacing w:line="360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قدار عددی عبارت زیر به ازای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620" w:dyaOrig="279" w14:anchorId="6D076E8E">
                            <v:shape id="_x0000_i1217" type="#_x0000_t75" style="width:26.9pt;height:13pt" o:ole="">
                              <v:imagedata r:id="rId63" o:title=""/>
                            </v:shape>
                            <o:OLEObject Type="Embed" ProgID="Equation.DSMT4" ShapeID="_x0000_i1217" DrawAspect="Content" ObjectID="_1795182632" r:id="rId64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660" w:dyaOrig="300" w14:anchorId="51293732">
                            <v:shape id="_x0000_i1218" type="#_x0000_t75" style="width:28.65pt;height:13.9pt" o:ole="">
                              <v:imagedata r:id="rId65" o:title=""/>
                            </v:shape>
                            <o:OLEObject Type="Embed" ProgID="Equation.DSMT4" ShapeID="_x0000_i1218" DrawAspect="Content" ObjectID="_1795182633" r:id="rId66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 </w:t>
                        </w:r>
                      </w:p>
                      <w:p w14:paraId="5E92B326" w14:textId="3AC45BE5" w:rsidR="00FE3F75" w:rsidRPr="00FA4E62" w:rsidRDefault="00FE3F75" w:rsidP="00FE3F75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032744">
                          <w:rPr>
                            <w:position w:val="-6"/>
                          </w:rPr>
                          <w:object w:dxaOrig="1180" w:dyaOrig="420" w14:anchorId="00759AE8">
                            <v:shape id="_x0000_i1276" type="#_x0000_t75" style="width:61.4pt;height:22.75pt" o:ole="">
                              <v:imagedata r:id="rId67" o:title=""/>
                            </v:shape>
                            <o:OLEObject Type="Embed" ProgID="Equation.DSMT4" ShapeID="_x0000_i1276" DrawAspect="Content" ObjectID="_1795182634" r:id="rId68"/>
                          </w:object>
                        </w:r>
                      </w:p>
                    </w:tc>
                  </w:tr>
                  <w:tr w:rsidR="00FE3F75" w:rsidRPr="00FA4E62" w14:paraId="32E926ED" w14:textId="77777777" w:rsidTr="00BA2322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4F12E784" w14:textId="77777777" w:rsidR="00FE3F75" w:rsidRPr="00FA4E62" w:rsidRDefault="00FE3F75" w:rsidP="00FE3F75">
                        <w:pPr>
                          <w:spacing w:line="360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قدار عددی عبارت زیر به ازای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639" w:dyaOrig="279" w14:anchorId="2558ABF8">
                            <v:shape id="_x0000_i1220" type="#_x0000_t75" style="width:28.65pt;height:13pt" o:ole="">
                              <v:imagedata r:id="rId69" o:title=""/>
                            </v:shape>
                            <o:OLEObject Type="Embed" ProgID="Equation.DSMT4" ShapeID="_x0000_i1220" DrawAspect="Content" ObjectID="_1795182635" r:id="rId70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580" w:dyaOrig="340" w14:anchorId="55CA1897">
                            <v:shape id="_x0000_i1221" type="#_x0000_t75" style="width:25.15pt;height:15.6pt" o:ole="">
                              <v:imagedata r:id="rId71" o:title=""/>
                            </v:shape>
                            <o:OLEObject Type="Embed" ProgID="Equation.DSMT4" ShapeID="_x0000_i1221" DrawAspect="Content" ObjectID="_1795182636" r:id="rId72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 </w:t>
                        </w:r>
                      </w:p>
                      <w:p w14:paraId="23489782" w14:textId="77777777" w:rsidR="00FE3F75" w:rsidRPr="00FA4E62" w:rsidRDefault="00FE3F75" w:rsidP="00FE3F75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4"/>
                            <w:sz w:val="28"/>
                            <w:szCs w:val="28"/>
                          </w:rPr>
                          <w:object w:dxaOrig="1260" w:dyaOrig="440" w14:anchorId="451E4E58">
                            <v:shape id="_x0000_i1222" type="#_x0000_t75" style="width:55.5pt;height:20.8pt" o:ole="">
                              <v:imagedata r:id="rId73" o:title=""/>
                            </v:shape>
                            <o:OLEObject Type="Embed" ProgID="Equation.DSMT4" ShapeID="_x0000_i1222" DrawAspect="Content" ObjectID="_1795182637" r:id="rId74"/>
                          </w:object>
                        </w:r>
                      </w:p>
                    </w:tc>
                  </w:tr>
                </w:tbl>
                <w:p w14:paraId="6ED9DBE4" w14:textId="064F84B5" w:rsidR="00FE3F75" w:rsidRPr="002E6281" w:rsidRDefault="00FE3F75" w:rsidP="003565D1">
                  <w:pPr>
                    <w:jc w:val="right"/>
                    <w:rPr>
                      <w:rFonts w:ascii="Vazirmatn" w:hAnsi="Vazirmatn" w:cs="B Nazanin"/>
                      <w:b/>
                      <w:bCs/>
                      <w:noProof/>
                      <w:sz w:val="28"/>
                      <w:szCs w:val="28"/>
                      <w:rtl/>
                      <w:lang w:val="ar-SA"/>
                    </w:rPr>
                  </w:pPr>
                </w:p>
              </w:tc>
            </w:tr>
          </w:tbl>
          <w:p w14:paraId="339198E5" w14:textId="229402A9" w:rsidR="00CC1410" w:rsidRPr="00CC1410" w:rsidRDefault="00CC1410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C1923" w:rsidRPr="00CC1410" w14:paraId="7E30D1A3" w14:textId="77777777" w:rsidTr="00456755">
              <w:trPr>
                <w:trHeight w:val="4532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44141291" w14:textId="6606C8A4" w:rsidR="00E516D2" w:rsidRDefault="004510BD" w:rsidP="00E516D2">
                  <w:pPr>
                    <w:pStyle w:val="ListParagraph"/>
                    <w:numPr>
                      <w:ilvl w:val="0"/>
                      <w:numId w:val="44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E516D2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جدول های زیر را کامل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3E7479" w14:paraId="26BCB9E8" w14:textId="77777777" w:rsidTr="001D2590">
                    <w:trPr>
                      <w:trHeight w:val="1984"/>
                    </w:trPr>
                    <w:tc>
                      <w:tcPr>
                        <w:tcW w:w="2508" w:type="dxa"/>
                      </w:tcPr>
                      <w:p w14:paraId="6A563972" w14:textId="2D92F88F" w:rsidR="003E7479" w:rsidRDefault="00777F67" w:rsidP="003E7479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1080" w:dyaOrig="340" w14:anchorId="2C5F97FB">
                            <v:shape id="_x0000_i1119" type="#_x0000_t75" style="width:58.75pt;height:19.6pt" o:ole="">
                              <v:imagedata r:id="rId75" o:title=""/>
                            </v:shape>
                            <o:OLEObject Type="Embed" ProgID="Equation.DSMT4" ShapeID="_x0000_i1119" DrawAspect="Content" ObjectID="_1795182638" r:id="rId76"/>
                          </w:object>
                        </w: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67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689"/>
                          <w:gridCol w:w="723"/>
                        </w:tblGrid>
                        <w:tr w:rsidR="003E7479" w14:paraId="031CC337" w14:textId="77777777" w:rsidTr="00FE0ED1">
                          <w:trPr>
                            <w:trHeight w:val="416"/>
                          </w:trPr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single" w:sz="12" w:space="0" w:color="000000" w:themeColor="text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08E6AC46" w14:textId="77777777" w:rsidR="003E7479" w:rsidRPr="003E7479" w:rsidRDefault="003E7479" w:rsidP="003E7479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12" w:space="0" w:color="000000" w:themeColor="text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146BB573" w14:textId="77777777" w:rsidR="003E7479" w:rsidRPr="003E7479" w:rsidRDefault="003E7479" w:rsidP="003E7479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c>
                        </w:tr>
                        <w:tr w:rsidR="003E7479" w14:paraId="636DCF2A" w14:textId="77777777" w:rsidTr="00FE0ED1">
                          <w:tc>
                            <w:tcPr>
                              <w:tcW w:w="689" w:type="dxa"/>
                              <w:tcBorders>
                                <w:top w:val="single" w:sz="12" w:space="0" w:color="000000" w:themeColor="text1"/>
                                <w:left w:val="single" w:sz="4" w:space="0" w:color="FFFFFF" w:themeColor="background1"/>
                                <w:bottom w:val="single" w:sz="4" w:space="0" w:color="FFFFFF" w:themeColor="background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0179BE92" w14:textId="77777777" w:rsidR="003E7479" w:rsidRPr="003E7479" w:rsidRDefault="003E7479" w:rsidP="003E7479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12" w:space="0" w:color="000000" w:themeColor="text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36909340" w14:textId="5F12D524" w:rsidR="003E7479" w:rsidRPr="003E7479" w:rsidRDefault="00777F67" w:rsidP="003E7479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1</w:t>
                              </w:r>
                            </w:p>
                          </w:tc>
                        </w:tr>
                        <w:tr w:rsidR="003E7479" w14:paraId="59A8E1C8" w14:textId="77777777" w:rsidTr="00FE0ED1"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nil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06B171F3" w14:textId="2D753D85" w:rsidR="003E7479" w:rsidRPr="003E7479" w:rsidRDefault="00777F67" w:rsidP="003E7479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2-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606D3C23" w14:textId="77777777" w:rsidR="003E7479" w:rsidRPr="003E7479" w:rsidRDefault="003E7479" w:rsidP="003E7479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</w:tr>
                      </w:tbl>
                      <w:p w14:paraId="4DCA0231" w14:textId="77777777" w:rsidR="003E7479" w:rsidRDefault="003E7479" w:rsidP="003E7479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39A6BCA0" w14:textId="5FBD2B74" w:rsidR="003E7479" w:rsidRDefault="003E7479" w:rsidP="003E7479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1280" w:dyaOrig="340" w14:anchorId="0E803467">
                            <v:shape id="_x0000_i1120" type="#_x0000_t75" style="width:69.9pt;height:19.6pt" o:ole="">
                              <v:imagedata r:id="rId77" o:title=""/>
                            </v:shape>
                            <o:OLEObject Type="Embed" ProgID="Equation.DSMT4" ShapeID="_x0000_i1120" DrawAspect="Content" ObjectID="_1795182639" r:id="rId78"/>
                          </w:object>
                        </w: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67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689"/>
                          <w:gridCol w:w="723"/>
                        </w:tblGrid>
                        <w:tr w:rsidR="003E7479" w14:paraId="3FB8579D" w14:textId="77777777" w:rsidTr="003E7479">
                          <w:trPr>
                            <w:trHeight w:val="416"/>
                          </w:trPr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single" w:sz="12" w:space="0" w:color="000000" w:themeColor="text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71A5BAF7" w14:textId="77777777" w:rsidR="003E7479" w:rsidRPr="003E7479" w:rsidRDefault="003E7479" w:rsidP="003E7479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12" w:space="0" w:color="000000" w:themeColor="text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7E0277BC" w14:textId="77777777" w:rsidR="003E7479" w:rsidRPr="003E7479" w:rsidRDefault="003E7479" w:rsidP="003E7479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c>
                        </w:tr>
                        <w:tr w:rsidR="003E7479" w14:paraId="27374002" w14:textId="77777777" w:rsidTr="003E7479">
                          <w:tc>
                            <w:tcPr>
                              <w:tcW w:w="689" w:type="dxa"/>
                              <w:tcBorders>
                                <w:top w:val="single" w:sz="12" w:space="0" w:color="000000" w:themeColor="text1"/>
                                <w:left w:val="single" w:sz="4" w:space="0" w:color="FFFFFF" w:themeColor="background1"/>
                                <w:bottom w:val="single" w:sz="4" w:space="0" w:color="FFFFFF" w:themeColor="background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1E0606AB" w14:textId="77777777" w:rsidR="003E7479" w:rsidRPr="003E7479" w:rsidRDefault="003E7479" w:rsidP="003E7479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12" w:space="0" w:color="000000" w:themeColor="text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683A7F6C" w14:textId="77777777" w:rsidR="003E7479" w:rsidRPr="003E7479" w:rsidRDefault="003E7479" w:rsidP="003E7479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4-</w:t>
                              </w:r>
                            </w:p>
                          </w:tc>
                        </w:tr>
                        <w:tr w:rsidR="003E7479" w14:paraId="59A445E8" w14:textId="77777777" w:rsidTr="003E7479"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nil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0D9F442D" w14:textId="77777777" w:rsidR="003E7479" w:rsidRPr="003E7479" w:rsidRDefault="003E7479" w:rsidP="003E7479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13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320735B6" w14:textId="77777777" w:rsidR="003E7479" w:rsidRPr="003E7479" w:rsidRDefault="003E7479" w:rsidP="003E7479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</w:tr>
                      </w:tbl>
                      <w:p w14:paraId="59C2F1A2" w14:textId="4A04EA8B" w:rsidR="003E7479" w:rsidRDefault="003E7479" w:rsidP="003E7479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3E7479" w14:paraId="6C6C00B2" w14:textId="77777777" w:rsidTr="00456755">
                    <w:trPr>
                      <w:trHeight w:val="1970"/>
                    </w:trPr>
                    <w:tc>
                      <w:tcPr>
                        <w:tcW w:w="2508" w:type="dxa"/>
                      </w:tcPr>
                      <w:p w14:paraId="17FADDE3" w14:textId="4336D32B" w:rsidR="003E7479" w:rsidRDefault="00962BE5" w:rsidP="003E7479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859" w:dyaOrig="340" w14:anchorId="32CA5A67">
                            <v:shape id="_x0000_i1121" type="#_x0000_t75" style="width:47.1pt;height:19.6pt" o:ole="">
                              <v:imagedata r:id="rId79" o:title=""/>
                            </v:shape>
                            <o:OLEObject Type="Embed" ProgID="Equation.DSMT4" ShapeID="_x0000_i1121" DrawAspect="Content" ObjectID="_1795182640" r:id="rId80"/>
                          </w:object>
                        </w: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67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689"/>
                          <w:gridCol w:w="723"/>
                        </w:tblGrid>
                        <w:tr w:rsidR="003E7479" w14:paraId="04EAE469" w14:textId="77777777" w:rsidTr="00FE0ED1">
                          <w:trPr>
                            <w:trHeight w:val="416"/>
                          </w:trPr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single" w:sz="12" w:space="0" w:color="000000" w:themeColor="text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0E1F1759" w14:textId="77777777" w:rsidR="003E7479" w:rsidRPr="003E7479" w:rsidRDefault="003E7479" w:rsidP="003E7479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12" w:space="0" w:color="000000" w:themeColor="text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59CF688E" w14:textId="77777777" w:rsidR="003E7479" w:rsidRPr="003E7479" w:rsidRDefault="003E7479" w:rsidP="003E7479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c>
                        </w:tr>
                        <w:tr w:rsidR="003E7479" w14:paraId="18FEF525" w14:textId="77777777" w:rsidTr="00FE0ED1">
                          <w:tc>
                            <w:tcPr>
                              <w:tcW w:w="689" w:type="dxa"/>
                              <w:tcBorders>
                                <w:top w:val="single" w:sz="12" w:space="0" w:color="000000" w:themeColor="text1"/>
                                <w:left w:val="single" w:sz="4" w:space="0" w:color="FFFFFF" w:themeColor="background1"/>
                                <w:bottom w:val="single" w:sz="4" w:space="0" w:color="FFFFFF" w:themeColor="background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424934EF" w14:textId="77777777" w:rsidR="003E7479" w:rsidRPr="003E7479" w:rsidRDefault="003E7479" w:rsidP="003E7479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12" w:space="0" w:color="000000" w:themeColor="text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0D8095C9" w14:textId="19E7FC20" w:rsidR="003E7479" w:rsidRPr="003E7479" w:rsidRDefault="00962BE5" w:rsidP="003E7479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5</w:t>
                              </w:r>
                            </w:p>
                          </w:tc>
                        </w:tr>
                        <w:tr w:rsidR="003E7479" w14:paraId="6F9F198A" w14:textId="77777777" w:rsidTr="00FE0ED1"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nil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080F5DF8" w14:textId="0EB87663" w:rsidR="003E7479" w:rsidRPr="003E7479" w:rsidRDefault="00962BE5" w:rsidP="003E7479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12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5094982F" w14:textId="77777777" w:rsidR="003E7479" w:rsidRPr="003E7479" w:rsidRDefault="003E7479" w:rsidP="003E7479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</w:tr>
                      </w:tbl>
                      <w:p w14:paraId="7F11A0C4" w14:textId="77777777" w:rsidR="003E7479" w:rsidRPr="00E3012E" w:rsidRDefault="003E7479" w:rsidP="003E7479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38F43215" w14:textId="7E712BD9" w:rsidR="003E7479" w:rsidRDefault="00777F67" w:rsidP="003E7479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1380" w:dyaOrig="340" w14:anchorId="0663AD18">
                            <v:shape id="_x0000_i1122" type="#_x0000_t75" style="width:75.2pt;height:19.6pt" o:ole="">
                              <v:imagedata r:id="rId81" o:title=""/>
                            </v:shape>
                            <o:OLEObject Type="Embed" ProgID="Equation.DSMT4" ShapeID="_x0000_i1122" DrawAspect="Content" ObjectID="_1795182641" r:id="rId82"/>
                          </w:object>
                        </w: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67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689"/>
                          <w:gridCol w:w="723"/>
                        </w:tblGrid>
                        <w:tr w:rsidR="003E7479" w14:paraId="677CE873" w14:textId="77777777" w:rsidTr="00FE0ED1">
                          <w:trPr>
                            <w:trHeight w:val="416"/>
                          </w:trPr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single" w:sz="12" w:space="0" w:color="000000" w:themeColor="text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0B322A98" w14:textId="77777777" w:rsidR="003E7479" w:rsidRPr="003E7479" w:rsidRDefault="003E7479" w:rsidP="003E7479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12" w:space="0" w:color="000000" w:themeColor="text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1E98D054" w14:textId="77777777" w:rsidR="003E7479" w:rsidRPr="003E7479" w:rsidRDefault="003E7479" w:rsidP="003E7479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c>
                        </w:tr>
                        <w:tr w:rsidR="003E7479" w14:paraId="76CE64B1" w14:textId="77777777" w:rsidTr="00FE0ED1">
                          <w:tc>
                            <w:tcPr>
                              <w:tcW w:w="689" w:type="dxa"/>
                              <w:tcBorders>
                                <w:top w:val="single" w:sz="12" w:space="0" w:color="000000" w:themeColor="text1"/>
                                <w:left w:val="single" w:sz="4" w:space="0" w:color="FFFFFF" w:themeColor="background1"/>
                                <w:bottom w:val="single" w:sz="4" w:space="0" w:color="FFFFFF" w:themeColor="background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3DEE7DFC" w14:textId="77777777" w:rsidR="003E7479" w:rsidRPr="003E7479" w:rsidRDefault="003E7479" w:rsidP="003E7479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12" w:space="0" w:color="000000" w:themeColor="text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01641035" w14:textId="28DAD40D" w:rsidR="003E7479" w:rsidRPr="003E7479" w:rsidRDefault="00777F67" w:rsidP="003E7479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1-</w:t>
                              </w:r>
                            </w:p>
                          </w:tc>
                        </w:tr>
                        <w:tr w:rsidR="003E7479" w14:paraId="2D783BF2" w14:textId="77777777" w:rsidTr="00FE0ED1"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nil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66F9D748" w14:textId="6CB23D6D" w:rsidR="003E7479" w:rsidRPr="003E7479" w:rsidRDefault="00777F67" w:rsidP="003E7479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19C4C9A3" w14:textId="77777777" w:rsidR="003E7479" w:rsidRPr="003E7479" w:rsidRDefault="003E7479" w:rsidP="003E7479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</w:tr>
                      </w:tbl>
                      <w:p w14:paraId="62518519" w14:textId="77777777" w:rsidR="003E7479" w:rsidRPr="00E3012E" w:rsidRDefault="003E7479" w:rsidP="003E7479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</w:p>
                    </w:tc>
                  </w:tr>
                </w:tbl>
                <w:p w14:paraId="34DC302C" w14:textId="710FF246" w:rsidR="00FE684B" w:rsidRPr="00E516D2" w:rsidRDefault="00FE684B" w:rsidP="00E516D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7868CE" w:rsidRPr="00CC1410" w14:paraId="50E4FFF3" w14:textId="77777777" w:rsidTr="007868CE">
              <w:trPr>
                <w:trHeight w:val="259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45FCC3D" w14:textId="27D98FDF" w:rsidR="007868CE" w:rsidRPr="007868CE" w:rsidRDefault="007868CE" w:rsidP="007868CE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C7FE0EE" w14:textId="4A940120" w:rsidR="007868CE" w:rsidRPr="007868CE" w:rsidRDefault="007868CE" w:rsidP="007868CE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تجز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ه</w:t>
                  </w: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بارت ها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جبر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7868CE" w:rsidRPr="00CC1410" w14:paraId="643DC81A" w14:textId="77777777" w:rsidTr="00CF7729">
              <w:trPr>
                <w:trHeight w:val="25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38BD54B" w14:textId="77777777" w:rsidR="007868CE" w:rsidRDefault="007868CE" w:rsidP="007868CE">
                  <w:pPr>
                    <w:pStyle w:val="ListParagraph"/>
                    <w:numPr>
                      <w:ilvl w:val="0"/>
                      <w:numId w:val="48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عبارت ها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تجز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017"/>
                  </w:tblGrid>
                  <w:tr w:rsidR="00D97C08" w14:paraId="20CA62E4" w14:textId="77777777" w:rsidTr="00FE1EFC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076AA1B5" w14:textId="61BBC380" w:rsidR="00D97C08" w:rsidRDefault="00D97C08" w:rsidP="00D97C08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D97C08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140" w:dyaOrig="300" w14:anchorId="161859A4">
                            <v:shape id="_x0000_i1061" type="#_x0000_t75" style="width:57.25pt;height:14.8pt" o:ole="">
                              <v:imagedata r:id="rId83" o:title=""/>
                            </v:shape>
                            <o:OLEObject Type="Embed" ProgID="Equation.DSMT4" ShapeID="_x0000_i1061" DrawAspect="Content" ObjectID="_1795182642" r:id="rId84"/>
                          </w:object>
                        </w:r>
                      </w:p>
                    </w:tc>
                  </w:tr>
                  <w:tr w:rsidR="00D97C08" w14:paraId="22A9E73E" w14:textId="77777777" w:rsidTr="007F3E0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376B18F9" w14:textId="2E13B3DE" w:rsidR="00D97C08" w:rsidRPr="00FA4E62" w:rsidRDefault="00D97C08" w:rsidP="00D97C08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 w:rsidRPr="00D97C08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380" w:dyaOrig="300" w14:anchorId="3D2CB1C5">
                            <v:shape id="_x0000_i1062" type="#_x0000_t75" style="width:68.8pt;height:14.8pt" o:ole="">
                              <v:imagedata r:id="rId85" o:title=""/>
                            </v:shape>
                            <o:OLEObject Type="Embed" ProgID="Equation.DSMT4" ShapeID="_x0000_i1062" DrawAspect="Content" ObjectID="_1795182643" r:id="rId86"/>
                          </w:object>
                        </w:r>
                      </w:p>
                    </w:tc>
                  </w:tr>
                  <w:tr w:rsidR="00D97C08" w14:paraId="3A24A355" w14:textId="77777777" w:rsidTr="00BC7C4E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6B1906BE" w14:textId="11790B02" w:rsidR="00D97C08" w:rsidRPr="00FA4E62" w:rsidRDefault="00D97C08" w:rsidP="00D97C08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D97C08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300" w:dyaOrig="400" w14:anchorId="5AE5D1DD">
                            <v:shape id="_x0000_i1063" type="#_x0000_t75" style="width:64.6pt;height:20.1pt" o:ole="">
                              <v:imagedata r:id="rId87" o:title=""/>
                            </v:shape>
                            <o:OLEObject Type="Embed" ProgID="Equation.DSMT4" ShapeID="_x0000_i1063" DrawAspect="Content" ObjectID="_1795182644" r:id="rId88"/>
                          </w:object>
                        </w:r>
                      </w:p>
                    </w:tc>
                  </w:tr>
                  <w:tr w:rsidR="00D97C08" w14:paraId="0C0D08F9" w14:textId="77777777" w:rsidTr="00BC7C4E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2A9AB48B" w14:textId="21A0FA98" w:rsidR="00D97C08" w:rsidRPr="00FA4E62" w:rsidRDefault="00D97C08" w:rsidP="00D97C08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B37280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320" w:dyaOrig="400" w14:anchorId="3DB0F3D0">
                            <v:shape id="_x0000_i1064" type="#_x0000_t75" style="width:65.65pt;height:20.1pt" o:ole="">
                              <v:imagedata r:id="rId89" o:title=""/>
                            </v:shape>
                            <o:OLEObject Type="Embed" ProgID="Equation.DSMT4" ShapeID="_x0000_i1064" DrawAspect="Content" ObjectID="_1795182645" r:id="rId90"/>
                          </w:object>
                        </w:r>
                      </w:p>
                    </w:tc>
                  </w:tr>
                  <w:tr w:rsidR="00D97C08" w14:paraId="7669BC10" w14:textId="77777777" w:rsidTr="00BC7C4E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6B1DEF14" w14:textId="7A14F0B4" w:rsidR="00D97C08" w:rsidRPr="00FA4E62" w:rsidRDefault="00D97C08" w:rsidP="00D97C08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900" w:dyaOrig="460" w14:anchorId="488634F3">
                            <v:shape id="_x0000_i1065" type="#_x0000_t75" style="width:94.7pt;height:22.75pt" o:ole="">
                              <v:imagedata r:id="rId91" o:title=""/>
                            </v:shape>
                            <o:OLEObject Type="Embed" ProgID="Equation.DSMT4" ShapeID="_x0000_i1065" DrawAspect="Content" ObjectID="_1795182646" r:id="rId92"/>
                          </w:object>
                        </w:r>
                      </w:p>
                    </w:tc>
                  </w:tr>
                  <w:tr w:rsidR="00D97C08" w14:paraId="0297B7DD" w14:textId="77777777" w:rsidTr="00BC7C4E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51609DEF" w14:textId="2F6C9000" w:rsidR="00D97C08" w:rsidRPr="00FA4E62" w:rsidRDefault="007C19D3" w:rsidP="00D97C08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680" w:dyaOrig="460" w14:anchorId="5FAA2591">
                            <v:shape id="_x0000_i1066" type="#_x0000_t75" style="width:84.15pt;height:22.75pt" o:ole="">
                              <v:imagedata r:id="rId93" o:title=""/>
                            </v:shape>
                            <o:OLEObject Type="Embed" ProgID="Equation.DSMT4" ShapeID="_x0000_i1066" DrawAspect="Content" ObjectID="_1795182647" r:id="rId94"/>
                          </w:object>
                        </w:r>
                      </w:p>
                    </w:tc>
                  </w:tr>
                  <w:tr w:rsidR="00D97C08" w14:paraId="5BD2493A" w14:textId="77777777" w:rsidTr="00BC7C4E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11754B31" w14:textId="6C68AB27" w:rsidR="00D97C08" w:rsidRPr="00FA4E62" w:rsidRDefault="007C19D3" w:rsidP="00D97C08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400" w:dyaOrig="460" w14:anchorId="1D701CF8">
                            <v:shape id="_x0000_i1067" type="#_x0000_t75" style="width:69.95pt;height:22.75pt" o:ole="">
                              <v:imagedata r:id="rId95" o:title=""/>
                            </v:shape>
                            <o:OLEObject Type="Embed" ProgID="Equation.DSMT4" ShapeID="_x0000_i1067" DrawAspect="Content" ObjectID="_1795182648" r:id="rId96"/>
                          </w:object>
                        </w:r>
                      </w:p>
                    </w:tc>
                  </w:tr>
                  <w:tr w:rsidR="00D97C08" w14:paraId="7858F772" w14:textId="77777777" w:rsidTr="00BC7C4E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2D503048" w14:textId="245186BF" w:rsidR="00D97C08" w:rsidRPr="00FA4E62" w:rsidRDefault="007C19D3" w:rsidP="00D97C08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7C19D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920" w:dyaOrig="400" w14:anchorId="71142225">
                            <v:shape id="_x0000_i1068" type="#_x0000_t75" style="width:95.55pt;height:19.65pt" o:ole="">
                              <v:imagedata r:id="rId97" o:title=""/>
                            </v:shape>
                            <o:OLEObject Type="Embed" ProgID="Equation.DSMT4" ShapeID="_x0000_i1068" DrawAspect="Content" ObjectID="_1795182649" r:id="rId98"/>
                          </w:object>
                        </w:r>
                      </w:p>
                    </w:tc>
                  </w:tr>
                </w:tbl>
                <w:p w14:paraId="3F8ECC3B" w14:textId="0F5BE5CE" w:rsidR="00D97C08" w:rsidRPr="00D97C08" w:rsidRDefault="00D97C08" w:rsidP="00D97C08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8B4F3E" w:rsidRPr="00CC1410" w14:paraId="1196DFC3" w14:textId="77777777" w:rsidTr="00456755">
              <w:trPr>
                <w:trHeight w:val="252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6028FA8" w14:textId="4B0CFF73" w:rsidR="008B4F3E" w:rsidRPr="008B4F3E" w:rsidRDefault="008B4F3E" w:rsidP="007868CE">
                  <w:pPr>
                    <w:pStyle w:val="ListParagraph"/>
                    <w:numPr>
                      <w:ilvl w:val="0"/>
                      <w:numId w:val="48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بتدا صورت و مخرج کسر را تجز</w:t>
                  </w:r>
                  <w:r w:rsidRPr="008B4F3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و سپس آن را </w:t>
                  </w:r>
                </w:p>
                <w:p w14:paraId="2D3E48AC" w14:textId="77777777" w:rsidR="008B4F3E" w:rsidRDefault="008B4F3E" w:rsidP="008B4F3E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B4F3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اده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8B4F3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017"/>
                  </w:tblGrid>
                  <w:tr w:rsidR="00166DE1" w14:paraId="1985EE13" w14:textId="77777777" w:rsidTr="00BC7C4E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7BB99494" w14:textId="7E9643EA" w:rsidR="00166DE1" w:rsidRDefault="00166DE1" w:rsidP="00166DE1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166DE1">
                          <w:rPr>
                            <w:rFonts w:asciiTheme="majorBidi" w:hAnsiTheme="majorBidi" w:cs="0 Nazanin Bold"/>
                            <w:color w:val="000000" w:themeColor="text1"/>
                            <w:position w:val="-26"/>
                            <w:sz w:val="28"/>
                            <w:szCs w:val="28"/>
                          </w:rPr>
                          <w:object w:dxaOrig="1040" w:dyaOrig="780" w14:anchorId="4976BC69">
                            <v:shape id="_x0000_i1069" type="#_x0000_t75" style="width:52.35pt;height:39.25pt" o:ole="">
                              <v:imagedata r:id="rId99" o:title=""/>
                            </v:shape>
                            <o:OLEObject Type="Embed" ProgID="Equation.DSMT4" ShapeID="_x0000_i1069" DrawAspect="Content" ObjectID="_1795182650" r:id="rId100"/>
                          </w:object>
                        </w:r>
                      </w:p>
                    </w:tc>
                  </w:tr>
                  <w:tr w:rsidR="00166DE1" w14:paraId="093DD706" w14:textId="77777777" w:rsidTr="00BC7C4E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64075B13" w14:textId="52F59D69" w:rsidR="00166DE1" w:rsidRPr="00FA4E62" w:rsidRDefault="00166DE1" w:rsidP="00166DE1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166DE1">
                          <w:rPr>
                            <w:rFonts w:asciiTheme="majorBidi" w:hAnsiTheme="majorBidi" w:cs="0 Nazanin Bold"/>
                            <w:color w:val="000000" w:themeColor="text1"/>
                            <w:position w:val="-32"/>
                            <w:sz w:val="28"/>
                            <w:szCs w:val="28"/>
                          </w:rPr>
                          <w:object w:dxaOrig="1040" w:dyaOrig="760" w14:anchorId="6B85812D">
                            <v:shape id="_x0000_i1070" type="#_x0000_t75" style="width:52.35pt;height:37.95pt" o:ole="">
                              <v:imagedata r:id="rId101" o:title=""/>
                            </v:shape>
                            <o:OLEObject Type="Embed" ProgID="Equation.DSMT4" ShapeID="_x0000_i1070" DrawAspect="Content" ObjectID="_1795182651" r:id="rId102"/>
                          </w:object>
                        </w:r>
                      </w:p>
                    </w:tc>
                  </w:tr>
                </w:tbl>
                <w:p w14:paraId="43FB0FB8" w14:textId="3000E42C" w:rsidR="00166DE1" w:rsidRPr="008B4F3E" w:rsidRDefault="00166DE1" w:rsidP="008B4F3E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8B4F3E" w:rsidRPr="00CC1410" w14:paraId="6C43E7F1" w14:textId="77777777" w:rsidTr="00456755">
              <w:trPr>
                <w:trHeight w:val="25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</w:tcBorders>
                </w:tcPr>
                <w:p w14:paraId="610CF2C7" w14:textId="77777777" w:rsidR="008B4F3E" w:rsidRDefault="00456755" w:rsidP="007868CE">
                  <w:pPr>
                    <w:pStyle w:val="ListParagraph"/>
                    <w:numPr>
                      <w:ilvl w:val="0"/>
                      <w:numId w:val="48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عبارت ها را ساده کن</w:t>
                  </w:r>
                  <w:r w:rsidRPr="008B4F3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017"/>
                  </w:tblGrid>
                  <w:tr w:rsidR="00456755" w14:paraId="69B069F8" w14:textId="77777777" w:rsidTr="00BC7C4E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477EE1FC" w14:textId="6191EE4D" w:rsidR="00456755" w:rsidRDefault="00456755" w:rsidP="0045675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456755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180" w:dyaOrig="460" w14:anchorId="12795030">
                            <v:shape id="_x0000_i1071" type="#_x0000_t75" style="width:58.9pt;height:22.25pt" o:ole="">
                              <v:imagedata r:id="rId103" o:title=""/>
                            </v:shape>
                            <o:OLEObject Type="Embed" ProgID="Equation.DSMT4" ShapeID="_x0000_i1071" DrawAspect="Content" ObjectID="_1795182652" r:id="rId104"/>
                          </w:object>
                        </w:r>
                      </w:p>
                    </w:tc>
                  </w:tr>
                  <w:tr w:rsidR="00456755" w14:paraId="7C19A4DC" w14:textId="77777777" w:rsidTr="00BC7C4E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2FDE3EBD" w14:textId="66D85BC7" w:rsidR="00456755" w:rsidRPr="00FA4E62" w:rsidRDefault="00456755" w:rsidP="00456755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 w:rsidRPr="00456755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240" w:dyaOrig="460" w14:anchorId="762917D6">
                            <v:shape id="_x0000_i1072" type="#_x0000_t75" style="width:61.55pt;height:22.25pt" o:ole="">
                              <v:imagedata r:id="rId105" o:title=""/>
                            </v:shape>
                            <o:OLEObject Type="Embed" ProgID="Equation.DSMT4" ShapeID="_x0000_i1072" DrawAspect="Content" ObjectID="_1795182653" r:id="rId106"/>
                          </w:object>
                        </w:r>
                      </w:p>
                    </w:tc>
                  </w:tr>
                  <w:tr w:rsidR="00456755" w14:paraId="063AEB47" w14:textId="77777777" w:rsidTr="00BC7C4E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7ED681B5" w14:textId="0D27A565" w:rsidR="00456755" w:rsidRPr="00FA4E62" w:rsidRDefault="0084327C" w:rsidP="00456755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Theme="majorBidi" w:hAnsiTheme="majorBidi" w:cs="0 Nazanin Bold"/>
                            <w:noProof/>
                            <w:color w:val="000000" w:themeColor="text1"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65408" behindDoc="0" locked="0" layoutInCell="1" allowOverlap="1" wp14:anchorId="084561B2" wp14:editId="21C68249">
                                  <wp:simplePos x="0" y="0"/>
                                  <wp:positionH relativeFrom="column">
                                    <wp:posOffset>2262505</wp:posOffset>
                                  </wp:positionH>
                                  <wp:positionV relativeFrom="paragraph">
                                    <wp:posOffset>179705</wp:posOffset>
                                  </wp:positionV>
                                  <wp:extent cx="914400" cy="295275"/>
                                  <wp:effectExtent l="0" t="0" r="0" b="0"/>
                                  <wp:wrapNone/>
                                  <wp:docPr id="2" name="Text Box 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914400" cy="2952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19B9CB19" w14:textId="238CFD47" w:rsidR="0084327C" w:rsidRDefault="0084327C">
                                              <w:r w:rsidRPr="002568EF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 w:val="18"/>
                                                  <w:szCs w:val="18"/>
                                                  <w:rtl/>
                                                </w:rPr>
                                                <w:t xml:space="preserve">ادامه در صفحه بعد </w:t>
                                              </w:r>
                                              <w:r w:rsidRPr="002568EF"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8"/>
                                                  <w:rtl/>
                                                </w:rPr>
                                                <w:t>=&gt;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084561B2" id="Text Box 2" o:spid="_x0000_s1031" type="#_x0000_t202" style="position:absolute;margin-left:178.15pt;margin-top:14.15pt;width:1in;height:23.25pt;z-index:2516654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" filled="f" stroked="f" strokeweight=".5pt">
                                  <v:textbox>
                                    <w:txbxContent>
                                      <w:p w14:paraId="19B9CB19" w14:textId="238CFD47" w:rsidR="0084327C" w:rsidRDefault="0084327C">
                                        <w:r w:rsidRPr="002568EF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 w:val="18"/>
                                            <w:szCs w:val="18"/>
                                            <w:rtl/>
                                          </w:rPr>
                                          <w:t xml:space="preserve">ادامه در صفحه بعد </w:t>
                                        </w:r>
                                        <w:r w:rsidRPr="002568EF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sz w:val="18"/>
                                            <w:szCs w:val="18"/>
                                            <w:rtl/>
                                          </w:rPr>
                                          <w:t>=&gt;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="00456755" w:rsidRPr="00456755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300" w:dyaOrig="460" w14:anchorId="0CB3E114">
                            <v:shape id="_x0000_i1073" type="#_x0000_t75" style="width:65.45pt;height:22.25pt" o:ole="">
                              <v:imagedata r:id="rId107" o:title=""/>
                            </v:shape>
                            <o:OLEObject Type="Embed" ProgID="Equation.DSMT4" ShapeID="_x0000_i1073" DrawAspect="Content" ObjectID="_1795182654" r:id="rId108"/>
                          </w:object>
                        </w:r>
                      </w:p>
                    </w:tc>
                  </w:tr>
                </w:tbl>
                <w:p w14:paraId="105D7450" w14:textId="1CD6371C" w:rsidR="00456755" w:rsidRPr="00456755" w:rsidRDefault="00456755" w:rsidP="0045675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7366E906" w14:textId="631EC934" w:rsidR="00CC1410" w:rsidRPr="00456755" w:rsidRDefault="00CC1410" w:rsidP="002568EF">
            <w:pPr>
              <w:jc w:val="right"/>
              <w:rPr>
                <w:b/>
                <w:bCs/>
                <w:sz w:val="28"/>
                <w:szCs w:val="28"/>
                <w:rtl/>
              </w:rPr>
            </w:pPr>
          </w:p>
        </w:tc>
      </w:tr>
    </w:tbl>
    <w:p w14:paraId="267E677C" w14:textId="717AC014" w:rsidR="00662518" w:rsidRDefault="00662518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360"/>
        <w:gridCol w:w="5572"/>
      </w:tblGrid>
      <w:tr w:rsidR="00766D54" w:rsidRPr="00662518" w14:paraId="7C13663B" w14:textId="77777777" w:rsidTr="002125D5">
        <w:tc>
          <w:tcPr>
            <w:tcW w:w="10932" w:type="dxa"/>
            <w:gridSpan w:val="2"/>
            <w:tcBorders>
              <w:bottom w:val="nil"/>
            </w:tcBorders>
          </w:tcPr>
          <w:p w14:paraId="087E9B2B" w14:textId="77777777" w:rsidR="00766D54" w:rsidRPr="0085431C" w:rsidRDefault="00766D54" w:rsidP="002125D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766D54" w:rsidRPr="00662518" w14:paraId="202E43E7" w14:textId="77777777" w:rsidTr="00270A0B">
        <w:trPr>
          <w:trHeight w:val="15559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2568EF" w:rsidRPr="00CC1410" w14:paraId="751B4591" w14:textId="77777777" w:rsidTr="00166DE1"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F3D51AD" w14:textId="100CEF13" w:rsidR="0084327C" w:rsidRPr="0084327C" w:rsidRDefault="0084327C" w:rsidP="0084327C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ادامه </w:t>
                  </w:r>
                  <w:r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>از</w:t>
                  </w: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 صفحه </w:t>
                  </w:r>
                  <w:r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>قبل</w:t>
                  </w: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 </w:t>
                  </w:r>
                  <w:r w:rsidRPr="002568EF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rtl/>
                    </w:rPr>
                    <w:t>=&gt;</w:t>
                  </w:r>
                </w:p>
                <w:p w14:paraId="4788B805" w14:textId="0FD37BB4" w:rsidR="00456755" w:rsidRDefault="00456755" w:rsidP="00F6607A">
                  <w:pPr>
                    <w:pStyle w:val="ListParagraph"/>
                    <w:numPr>
                      <w:ilvl w:val="0"/>
                      <w:numId w:val="48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دانش آموز ، عبارت ها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ساده کرده </w:t>
                  </w:r>
                </w:p>
                <w:p w14:paraId="7D17469E" w14:textId="77777777" w:rsidR="002568EF" w:rsidRDefault="00456755" w:rsidP="0045675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است. درست 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 بودن هر 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 کن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713"/>
                    <w:gridCol w:w="2314"/>
                  </w:tblGrid>
                  <w:tr w:rsidR="0084327C" w14:paraId="56418129" w14:textId="77777777" w:rsidTr="001A2F7E">
                    <w:tc>
                      <w:tcPr>
                        <w:tcW w:w="4593" w:type="dxa"/>
                        <w:vAlign w:val="center"/>
                      </w:tcPr>
                      <w:p w14:paraId="0255A795" w14:textId="77777777" w:rsidR="0084327C" w:rsidRDefault="0084327C" w:rsidP="001A2F7E">
                        <w:pPr>
                          <w:spacing w:line="360" w:lineRule="auto"/>
                          <w:jc w:val="center"/>
                          <w:rPr>
                            <w:rFonts w:ascii="BNazaninBold"/>
                            <w:sz w:val="28"/>
                            <w:szCs w:val="28"/>
                            <w:rtl/>
                          </w:rPr>
                        </w:pPr>
                        <w:r w:rsidRPr="00373E51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2160" w:dyaOrig="360" w14:anchorId="40B371EF">
                            <v:shape id="_x0000_i1074" type="#_x0000_t75" style="width:108.65pt;height:18.35pt" o:ole="">
                              <v:imagedata r:id="rId109" o:title=""/>
                            </v:shape>
                            <o:OLEObject Type="Embed" ProgID="Equation.DSMT4" ShapeID="_x0000_i1074" DrawAspect="Content" ObjectID="_1795182655" r:id="rId110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2B0ABEAB" w14:textId="74EC0EA2" w:rsidR="0084327C" w:rsidRDefault="0084327C" w:rsidP="001A2F7E">
                        <w:pPr>
                          <w:spacing w:line="360" w:lineRule="auto"/>
                          <w:jc w:val="center"/>
                          <w:rPr>
                            <w:rFonts w:ascii="BNazaninBold"/>
                            <w:sz w:val="28"/>
                            <w:szCs w:val="28"/>
                            <w:rtl/>
                          </w:rPr>
                        </w:pPr>
                        <w:r w:rsidRPr="00373E51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2020" w:dyaOrig="420" w14:anchorId="71547936">
                            <v:shape id="_x0000_i1075" type="#_x0000_t75" style="width:100.8pt;height:22.25pt" o:ole="">
                              <v:imagedata r:id="rId111" o:title=""/>
                            </v:shape>
                            <o:OLEObject Type="Embed" ProgID="Equation.DSMT4" ShapeID="_x0000_i1075" DrawAspect="Content" ObjectID="_1795182656" r:id="rId112"/>
                          </w:object>
                        </w:r>
                      </w:p>
                    </w:tc>
                  </w:tr>
                  <w:tr w:rsidR="0084327C" w14:paraId="2464EB16" w14:textId="77777777" w:rsidTr="001A2F7E">
                    <w:tc>
                      <w:tcPr>
                        <w:tcW w:w="4593" w:type="dxa"/>
                        <w:vAlign w:val="center"/>
                      </w:tcPr>
                      <w:p w14:paraId="2A04E6F9" w14:textId="77777777" w:rsidR="0084327C" w:rsidRDefault="0084327C" w:rsidP="001A2F7E">
                        <w:pPr>
                          <w:spacing w:line="360" w:lineRule="auto"/>
                          <w:jc w:val="center"/>
                          <w:rPr>
                            <w:rFonts w:ascii="BNazaninBold"/>
                            <w:sz w:val="28"/>
                            <w:szCs w:val="28"/>
                            <w:rtl/>
                          </w:rPr>
                        </w:pPr>
                        <w:r w:rsidRPr="00860B33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2439" w:dyaOrig="360" w14:anchorId="4ACE2D06">
                            <v:shape id="_x0000_i1076" type="#_x0000_t75" style="width:121.75pt;height:18.35pt" o:ole="">
                              <v:imagedata r:id="rId113" o:title=""/>
                            </v:shape>
                            <o:OLEObject Type="Embed" ProgID="Equation.DSMT4" ShapeID="_x0000_i1076" DrawAspect="Content" ObjectID="_1795182657" r:id="rId114"/>
                          </w:object>
                        </w:r>
                      </w:p>
                    </w:tc>
                    <w:tc>
                      <w:tcPr>
                        <w:tcW w:w="4594" w:type="dxa"/>
                      </w:tcPr>
                      <w:p w14:paraId="191DB993" w14:textId="04CDFF7A" w:rsidR="0084327C" w:rsidRDefault="0084327C" w:rsidP="001A2F7E">
                        <w:pPr>
                          <w:spacing w:line="360" w:lineRule="auto"/>
                          <w:jc w:val="center"/>
                          <w:rPr>
                            <w:rFonts w:ascii="BNazaninBold"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4"/>
                            <w:sz w:val="28"/>
                            <w:szCs w:val="28"/>
                          </w:rPr>
                          <w:object w:dxaOrig="1240" w:dyaOrig="340" w14:anchorId="1EFA5650">
                            <v:shape id="_x0000_i1077" type="#_x0000_t75" style="width:61.55pt;height:17pt" o:ole="">
                              <v:imagedata r:id="rId115" o:title=""/>
                            </v:shape>
                            <o:OLEObject Type="Embed" ProgID="Equation.DSMT4" ShapeID="_x0000_i1077" DrawAspect="Content" ObjectID="_1795182658" r:id="rId116"/>
                          </w:object>
                        </w:r>
                      </w:p>
                    </w:tc>
                  </w:tr>
                  <w:tr w:rsidR="001A2F7E" w14:paraId="1240F2F8" w14:textId="77777777" w:rsidTr="001A2F7E">
                    <w:tc>
                      <w:tcPr>
                        <w:tcW w:w="4593" w:type="dxa"/>
                        <w:vAlign w:val="center"/>
                      </w:tcPr>
                      <w:p w14:paraId="71225BCE" w14:textId="52D79778" w:rsidR="001A2F7E" w:rsidRPr="00860B33" w:rsidRDefault="001A2F7E" w:rsidP="001A2F7E">
                        <w:pPr>
                          <w:spacing w:line="360" w:lineRule="auto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1A2F7E">
                          <w:rPr>
                            <w:rFonts w:ascii="Vazirmatn" w:hAnsi="Vazirmatn"/>
                            <w:position w:val="-6"/>
                            <w:sz w:val="28"/>
                            <w:szCs w:val="28"/>
                          </w:rPr>
                          <w:object w:dxaOrig="1380" w:dyaOrig="360" w14:anchorId="164E0208">
                            <v:shape id="_x0000_i1078" type="#_x0000_t75" style="width:69.4pt;height:18.35pt" o:ole="">
                              <v:imagedata r:id="rId117" o:title=""/>
                            </v:shape>
                            <o:OLEObject Type="Embed" ProgID="Equation.DSMT4" ShapeID="_x0000_i1078" DrawAspect="Content" ObjectID="_1795182659" r:id="rId118"/>
                          </w:object>
                        </w:r>
                      </w:p>
                    </w:tc>
                    <w:tc>
                      <w:tcPr>
                        <w:tcW w:w="4594" w:type="dxa"/>
                      </w:tcPr>
                      <w:p w14:paraId="4E28E75E" w14:textId="731EED76" w:rsidR="001A2F7E" w:rsidRPr="00E3012E" w:rsidRDefault="00FE3F75" w:rsidP="001A2F7E">
                        <w:pPr>
                          <w:spacing w:line="360" w:lineRule="auto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FE3F75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1520" w:dyaOrig="420" w14:anchorId="33F41E5F">
                            <v:shape id="_x0000_i1296" type="#_x0000_t75" style="width:75.95pt;height:20.95pt" o:ole="">
                              <v:imagedata r:id="rId119" o:title=""/>
                            </v:shape>
                            <o:OLEObject Type="Embed" ProgID="Equation.DSMT4" ShapeID="_x0000_i1296" DrawAspect="Content" ObjectID="_1795182660" r:id="rId120"/>
                          </w:object>
                        </w:r>
                      </w:p>
                    </w:tc>
                  </w:tr>
                </w:tbl>
                <w:p w14:paraId="3993C5E2" w14:textId="29ECD0E9" w:rsidR="00456755" w:rsidRPr="00456755" w:rsidRDefault="00456755" w:rsidP="0045675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166DE1" w:rsidRPr="00CC1410" w14:paraId="619C983A" w14:textId="77777777" w:rsidTr="00166DE1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66021F5F" w14:textId="4EA14B2A" w:rsidR="00166DE1" w:rsidRPr="00166DE1" w:rsidRDefault="00166DE1" w:rsidP="00166DE1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746F0195" w14:textId="573E846E" w:rsidR="00166DE1" w:rsidRPr="00166DE1" w:rsidRDefault="00166DE1" w:rsidP="00166DE1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F7729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معادله</w:t>
                  </w:r>
                </w:p>
              </w:tc>
            </w:tr>
            <w:tr w:rsidR="00166DE1" w:rsidRPr="00CC1410" w14:paraId="7CF92655" w14:textId="77777777" w:rsidTr="00D9381A">
              <w:trPr>
                <w:trHeight w:val="90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33F5404B" w14:textId="77777777" w:rsidR="00166DE1" w:rsidRDefault="00166DE1" w:rsidP="00456755">
                  <w:pPr>
                    <w:pStyle w:val="ListParagraph"/>
                    <w:numPr>
                      <w:ilvl w:val="0"/>
                      <w:numId w:val="4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معادله ها</w:t>
                  </w:r>
                  <w:r w:rsidRP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حل کن</w:t>
                  </w:r>
                  <w:r w:rsidRP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D9381A" w14:paraId="030E0703" w14:textId="77777777" w:rsidTr="001C0A64">
                    <w:trPr>
                      <w:trHeight w:val="2494"/>
                    </w:trPr>
                    <w:tc>
                      <w:tcPr>
                        <w:tcW w:w="2508" w:type="dxa"/>
                      </w:tcPr>
                      <w:p w14:paraId="001A218F" w14:textId="7ABF82FD" w:rsidR="00D9381A" w:rsidRDefault="00D9381A" w:rsidP="00D9381A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2260" w:dyaOrig="279" w14:anchorId="65DBBEFC">
                            <v:shape id="_x0000_i1080" type="#_x0000_t75" style="width:112.6pt;height:14.4pt" o:ole="">
                              <v:imagedata r:id="rId121" o:title=""/>
                            </v:shape>
                            <o:OLEObject Type="Embed" ProgID="Equation.DSMT4" ShapeID="_x0000_i1080" DrawAspect="Content" ObjectID="_1795182661" r:id="rId122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05860F85" w14:textId="29DCCF67" w:rsidR="00D9381A" w:rsidRDefault="00D9381A" w:rsidP="00D9381A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4"/>
                            <w:szCs w:val="24"/>
                          </w:rPr>
                          <w:object w:dxaOrig="1440" w:dyaOrig="360" w14:anchorId="3A3ABA8B">
                            <v:shape id="_x0000_i1081" type="#_x0000_t75" style="width:1in;height:18.35pt" o:ole="">
                              <v:imagedata r:id="rId123" o:title=""/>
                            </v:shape>
                            <o:OLEObject Type="Embed" ProgID="Equation.DSMT4" ShapeID="_x0000_i1081" DrawAspect="Content" ObjectID="_1795182662" r:id="rId124"/>
                          </w:object>
                        </w:r>
                      </w:p>
                    </w:tc>
                  </w:tr>
                  <w:tr w:rsidR="00500147" w14:paraId="33F0A9EB" w14:textId="77777777" w:rsidTr="001C0A64">
                    <w:trPr>
                      <w:trHeight w:val="2494"/>
                    </w:trPr>
                    <w:tc>
                      <w:tcPr>
                        <w:tcW w:w="2508" w:type="dxa"/>
                      </w:tcPr>
                      <w:p w14:paraId="7575132D" w14:textId="0A56D18F" w:rsidR="00500147" w:rsidRPr="006D5803" w:rsidRDefault="00500147" w:rsidP="00D9381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4"/>
                            <w:szCs w:val="24"/>
                          </w:rPr>
                          <w:object w:dxaOrig="1939" w:dyaOrig="360" w14:anchorId="5AF84674">
                            <v:shape id="_x0000_i1082" type="#_x0000_t75" style="width:96.85pt;height:18.35pt" o:ole="">
                              <v:imagedata r:id="rId125" o:title=""/>
                            </v:shape>
                            <o:OLEObject Type="Embed" ProgID="Equation.DSMT4" ShapeID="_x0000_i1082" DrawAspect="Content" ObjectID="_1795182663" r:id="rId126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76DA21B" w14:textId="0ED34B31" w:rsidR="00500147" w:rsidRPr="006D5803" w:rsidRDefault="00500147" w:rsidP="00D9381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4"/>
                            <w:szCs w:val="24"/>
                          </w:rPr>
                          <w:object w:dxaOrig="2220" w:dyaOrig="360" w14:anchorId="24F77EE5">
                            <v:shape id="_x0000_i1083" type="#_x0000_t75" style="width:111.25pt;height:18.35pt" o:ole="">
                              <v:imagedata r:id="rId127" o:title=""/>
                            </v:shape>
                            <o:OLEObject Type="Embed" ProgID="Equation.DSMT4" ShapeID="_x0000_i1083" DrawAspect="Content" ObjectID="_1795182664" r:id="rId128"/>
                          </w:object>
                        </w:r>
                      </w:p>
                    </w:tc>
                  </w:tr>
                  <w:bookmarkStart w:id="0" w:name="_GoBack"/>
                  <w:bookmarkEnd w:id="0"/>
                  <w:tr w:rsidR="00D9381A" w14:paraId="4E4BE463" w14:textId="77777777" w:rsidTr="001C0A64">
                    <w:trPr>
                      <w:trHeight w:val="2494"/>
                    </w:trPr>
                    <w:tc>
                      <w:tcPr>
                        <w:tcW w:w="2508" w:type="dxa"/>
                      </w:tcPr>
                      <w:p w14:paraId="4C2FA796" w14:textId="55CFEB95" w:rsidR="00D9381A" w:rsidRPr="006D5803" w:rsidRDefault="00D9381A" w:rsidP="00D9381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28"/>
                            <w:sz w:val="24"/>
                            <w:szCs w:val="24"/>
                          </w:rPr>
                          <w:object w:dxaOrig="1320" w:dyaOrig="720" w14:anchorId="7A132DAD">
                            <v:shape id="_x0000_i1084" type="#_x0000_t75" style="width:65.45pt;height:36.65pt" o:ole="">
                              <v:imagedata r:id="rId129" o:title=""/>
                            </v:shape>
                            <o:OLEObject Type="Embed" ProgID="Equation.DSMT4" ShapeID="_x0000_i1084" DrawAspect="Content" ObjectID="_1795182665" r:id="rId130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B3D0093" w14:textId="50D0DE01" w:rsidR="00D9381A" w:rsidRPr="006D5803" w:rsidRDefault="00D9381A" w:rsidP="00D9381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28"/>
                            <w:sz w:val="24"/>
                            <w:szCs w:val="24"/>
                          </w:rPr>
                          <w:object w:dxaOrig="1320" w:dyaOrig="720" w14:anchorId="4CCC351E">
                            <v:shape id="_x0000_i1085" type="#_x0000_t75" style="width:65.45pt;height:36.65pt" o:ole="">
                              <v:imagedata r:id="rId131" o:title=""/>
                            </v:shape>
                            <o:OLEObject Type="Embed" ProgID="Equation.DSMT4" ShapeID="_x0000_i1085" DrawAspect="Content" ObjectID="_1795182666" r:id="rId132"/>
                          </w:object>
                        </w:r>
                      </w:p>
                    </w:tc>
                  </w:tr>
                  <w:tr w:rsidR="00D9381A" w14:paraId="3E403A54" w14:textId="77777777" w:rsidTr="001C0A64">
                    <w:trPr>
                      <w:trHeight w:val="2494"/>
                    </w:trPr>
                    <w:tc>
                      <w:tcPr>
                        <w:tcW w:w="2508" w:type="dxa"/>
                      </w:tcPr>
                      <w:p w14:paraId="508593C3" w14:textId="0873CB75" w:rsidR="00D9381A" w:rsidRPr="006D5803" w:rsidRDefault="00D9381A" w:rsidP="00D9381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28"/>
                            <w:sz w:val="24"/>
                            <w:szCs w:val="24"/>
                          </w:rPr>
                          <w:object w:dxaOrig="1440" w:dyaOrig="720" w14:anchorId="511E8FB2">
                            <v:shape id="_x0000_i1086" type="#_x0000_t75" style="width:1in;height:36.65pt" o:ole="">
                              <v:imagedata r:id="rId133" o:title=""/>
                            </v:shape>
                            <o:OLEObject Type="Embed" ProgID="Equation.DSMT4" ShapeID="_x0000_i1086" DrawAspect="Content" ObjectID="_1795182667" r:id="rId13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F828BF6" w14:textId="6F120E35" w:rsidR="00D9381A" w:rsidRPr="006D5803" w:rsidRDefault="00D9381A" w:rsidP="00D9381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28"/>
                            <w:sz w:val="24"/>
                            <w:szCs w:val="24"/>
                          </w:rPr>
                          <w:object w:dxaOrig="1520" w:dyaOrig="720" w14:anchorId="1C7B8AAA">
                            <v:shape id="_x0000_i1087" type="#_x0000_t75" style="width:75.95pt;height:36.65pt" o:ole="">
                              <v:imagedata r:id="rId135" o:title=""/>
                            </v:shape>
                            <o:OLEObject Type="Embed" ProgID="Equation.DSMT4" ShapeID="_x0000_i1087" DrawAspect="Content" ObjectID="_1795182668" r:id="rId136"/>
                          </w:object>
                        </w:r>
                      </w:p>
                    </w:tc>
                  </w:tr>
                </w:tbl>
                <w:p w14:paraId="520DF83D" w14:textId="56DB3E63" w:rsidR="00D9381A" w:rsidRPr="00D9381A" w:rsidRDefault="00D9381A" w:rsidP="00D9381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A8FF210" w14:textId="2F4E44C9" w:rsidR="00766D54" w:rsidRPr="00CC1410" w:rsidRDefault="00766D54" w:rsidP="002125D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356"/>
            </w:tblGrid>
            <w:tr w:rsidR="00766D54" w:rsidRPr="00CC1410" w14:paraId="2BC16832" w14:textId="77777777" w:rsidTr="008B2CA9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nil"/>
                  </w:tcBorders>
                </w:tcPr>
                <w:tbl>
                  <w:tblPr>
                    <w:tblStyle w:val="PlainTable5"/>
                    <w:tblpPr w:leftFromText="180" w:rightFromText="180" w:vertAnchor="text" w:horzAnchor="margin" w:tblpXSpec="center" w:tblpY="-105"/>
                    <w:bidiVisual/>
                    <w:tblW w:w="5243" w:type="dxa"/>
                    <w:tblLook w:val="0600" w:firstRow="0" w:lastRow="0" w:firstColumn="0" w:lastColumn="0" w:noHBand="1" w:noVBand="1"/>
                  </w:tblPr>
                  <w:tblGrid>
                    <w:gridCol w:w="5243"/>
                  </w:tblGrid>
                  <w:tr w:rsidR="00E80498" w:rsidRPr="00CC1410" w14:paraId="75C9702F" w14:textId="77777777" w:rsidTr="004C7A40">
                    <w:trPr>
                      <w:trHeight w:val="4671"/>
                    </w:trPr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38DD1FBD" w14:textId="734A3118" w:rsidR="00500147" w:rsidRPr="00500147" w:rsidRDefault="00500147" w:rsidP="00500147">
                        <w:pPr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</w:pPr>
                      </w:p>
                      <w:tbl>
                        <w:tblPr>
                          <w:tblStyle w:val="PlainTable3"/>
                          <w:bidiVisual/>
                          <w:tblW w:w="0" w:type="auto"/>
                          <w:tblLook w:val="0600" w:firstRow="0" w:lastRow="0" w:firstColumn="0" w:lastColumn="0" w:noHBand="1" w:noVBand="1"/>
                        </w:tblPr>
                        <w:tblGrid>
                          <w:gridCol w:w="2508"/>
                          <w:gridCol w:w="2509"/>
                        </w:tblGrid>
                        <w:tr w:rsidR="00500147" w14:paraId="025AB1B8" w14:textId="77777777" w:rsidTr="00500147">
                          <w:trPr>
                            <w:trHeight w:val="1871"/>
                          </w:trPr>
                          <w:tc>
                            <w:tcPr>
                              <w:tcW w:w="2508" w:type="dxa"/>
                            </w:tcPr>
                            <w:p w14:paraId="71B4177B" w14:textId="77777777" w:rsidR="00500147" w:rsidRPr="006D5803" w:rsidRDefault="00500147" w:rsidP="00500147">
                              <w:pPr>
                                <w:jc w:val="center"/>
                                <w:rPr>
                                  <w:rFonts w:asciiTheme="majorBidi" w:hAnsiTheme="majorBidi" w:cs="0 Nazanin Bold"/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CE0EE9">
                                <w:rPr>
                                  <w:rFonts w:asciiTheme="majorBidi" w:hAnsiTheme="majorBidi" w:cs="0 Nazanin Bold"/>
                                  <w:color w:val="000000" w:themeColor="text1"/>
                                  <w:position w:val="-28"/>
                                  <w:sz w:val="24"/>
                                  <w:szCs w:val="24"/>
                                </w:rPr>
                                <w:object w:dxaOrig="1420" w:dyaOrig="720" w14:anchorId="5CF808C2">
                                  <v:shape id="_x0000_i1088" type="#_x0000_t75" style="width:70.7pt;height:36.65pt" o:ole="">
                                    <v:imagedata r:id="rId137" o:title=""/>
                                  </v:shape>
                                  <o:OLEObject Type="Embed" ProgID="Equation.DSMT4" ShapeID="_x0000_i1088" DrawAspect="Content" ObjectID="_1795182669" r:id="rId138"/>
                                </w:object>
                              </w:r>
                            </w:p>
                          </w:tc>
                          <w:tc>
                            <w:tcPr>
                              <w:tcW w:w="2509" w:type="dxa"/>
                            </w:tcPr>
                            <w:p w14:paraId="24F5BCDA" w14:textId="77777777" w:rsidR="00500147" w:rsidRPr="006D5803" w:rsidRDefault="00500147" w:rsidP="00500147">
                              <w:pPr>
                                <w:jc w:val="center"/>
                                <w:rPr>
                                  <w:rFonts w:asciiTheme="majorBidi" w:hAnsiTheme="majorBidi" w:cs="0 Nazanin Bold"/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D9381A">
                                <w:rPr>
                                  <w:rFonts w:asciiTheme="majorBidi" w:hAnsiTheme="majorBidi" w:cs="0 Nazanin Bold"/>
                                  <w:color w:val="000000" w:themeColor="text1"/>
                                  <w:position w:val="-28"/>
                                  <w:sz w:val="24"/>
                                  <w:szCs w:val="24"/>
                                </w:rPr>
                                <w:object w:dxaOrig="1460" w:dyaOrig="720" w14:anchorId="3274D704">
                                  <v:shape id="_x0000_i1089" type="#_x0000_t75" style="width:73.3pt;height:36.65pt" o:ole="">
                                    <v:imagedata r:id="rId139" o:title=""/>
                                  </v:shape>
                                  <o:OLEObject Type="Embed" ProgID="Equation.DSMT4" ShapeID="_x0000_i1089" DrawAspect="Content" ObjectID="_1795182670" r:id="rId140"/>
                                </w:object>
                              </w:r>
                            </w:p>
                          </w:tc>
                        </w:tr>
                        <w:tr w:rsidR="00500147" w14:paraId="5BA7ED15" w14:textId="77777777" w:rsidTr="00500147">
                          <w:trPr>
                            <w:trHeight w:val="1871"/>
                          </w:trPr>
                          <w:tc>
                            <w:tcPr>
                              <w:tcW w:w="2508" w:type="dxa"/>
                            </w:tcPr>
                            <w:p w14:paraId="1FB2DD1F" w14:textId="4ECB17BD" w:rsidR="00500147" w:rsidRPr="006D5803" w:rsidRDefault="00500147" w:rsidP="00500147">
                              <w:pPr>
                                <w:jc w:val="center"/>
                                <w:rPr>
                                  <w:rFonts w:asciiTheme="majorBidi" w:hAnsiTheme="majorBidi" w:cs="0 Nazanin Bold"/>
                                  <w:color w:val="000000" w:themeColor="text1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D9381A">
                                <w:rPr>
                                  <w:rFonts w:asciiTheme="majorBidi" w:hAnsiTheme="majorBidi" w:cs="0 Nazanin Bold"/>
                                  <w:color w:val="000000" w:themeColor="text1"/>
                                  <w:position w:val="-28"/>
                                  <w:sz w:val="24"/>
                                  <w:szCs w:val="24"/>
                                </w:rPr>
                                <w:object w:dxaOrig="1640" w:dyaOrig="720" w14:anchorId="2CB53DC0">
                                  <v:shape id="_x0000_i1090" type="#_x0000_t75" style="width:82.45pt;height:36.65pt" o:ole="">
                                    <v:imagedata r:id="rId141" o:title=""/>
                                  </v:shape>
                                  <o:OLEObject Type="Embed" ProgID="Equation.DSMT4" ShapeID="_x0000_i1090" DrawAspect="Content" ObjectID="_1795182671" r:id="rId142"/>
                                </w:object>
                              </w:r>
                            </w:p>
                          </w:tc>
                          <w:tc>
                            <w:tcPr>
                              <w:tcW w:w="2509" w:type="dxa"/>
                            </w:tcPr>
                            <w:p w14:paraId="2BD9C003" w14:textId="136E92B7" w:rsidR="00500147" w:rsidRPr="006D5803" w:rsidRDefault="00500147" w:rsidP="00500147">
                              <w:pPr>
                                <w:jc w:val="center"/>
                                <w:rPr>
                                  <w:rFonts w:asciiTheme="majorBidi" w:hAnsiTheme="majorBidi" w:cs="0 Nazanin Bold"/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D9381A">
                                <w:rPr>
                                  <w:rFonts w:asciiTheme="majorBidi" w:hAnsiTheme="majorBidi" w:cs="0 Nazanin Bold"/>
                                  <w:color w:val="000000" w:themeColor="text1"/>
                                  <w:position w:val="-28"/>
                                  <w:sz w:val="24"/>
                                  <w:szCs w:val="24"/>
                                </w:rPr>
                                <w:object w:dxaOrig="1840" w:dyaOrig="720" w14:anchorId="4CC0763A">
                                  <v:shape id="_x0000_i1091" type="#_x0000_t75" style="width:91.65pt;height:36.65pt" o:ole="">
                                    <v:imagedata r:id="rId143" o:title=""/>
                                  </v:shape>
                                  <o:OLEObject Type="Embed" ProgID="Equation.DSMT4" ShapeID="_x0000_i1091" DrawAspect="Content" ObjectID="_1795182672" r:id="rId144"/>
                                </w:object>
                              </w:r>
                            </w:p>
                          </w:tc>
                        </w:tr>
                      </w:tbl>
                      <w:p w14:paraId="7ABB12B4" w14:textId="24147FA3" w:rsidR="00E80498" w:rsidRPr="004C7A40" w:rsidRDefault="00E80498" w:rsidP="004C7A40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500147" w:rsidRPr="00CC1410" w14:paraId="51836B95" w14:textId="77777777" w:rsidTr="006154B5">
                    <w:trPr>
                      <w:trHeight w:val="273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nil"/>
                        </w:tcBorders>
                      </w:tcPr>
                      <w:p w14:paraId="04070232" w14:textId="5AED515E" w:rsidR="00500147" w:rsidRPr="00500147" w:rsidRDefault="00500147" w:rsidP="00500147">
                        <w:pPr>
                          <w:pStyle w:val="ListParagraph"/>
                          <w:numPr>
                            <w:ilvl w:val="0"/>
                            <w:numId w:val="49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500147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رای هر مساله ، فقط یک معادله بنویسید.</w:t>
                        </w:r>
                      </w:p>
                      <w:p w14:paraId="1BEBEE6A" w14:textId="77777777" w:rsidR="00500147" w:rsidRPr="004C7A40" w:rsidRDefault="00500147" w:rsidP="00500147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4C7A40"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الف- معادله : ...................................... </w:t>
                        </w:r>
                      </w:p>
                      <w:p w14:paraId="45261F77" w14:textId="77777777" w:rsidR="00500147" w:rsidRPr="004C7A40" w:rsidRDefault="00500147" w:rsidP="00500147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« از 3  برابر عددی 4 واحد کم کردیم حاصل برابر 20 شده است. آن عدد را بیابید.»</w:t>
                        </w:r>
                      </w:p>
                      <w:p w14:paraId="6291F298" w14:textId="77777777" w:rsidR="00500147" w:rsidRPr="004C7A40" w:rsidRDefault="00500147" w:rsidP="00500147">
                        <w:pPr>
                          <w:rPr>
                            <w:rFonts w:cs="B Nazanin"/>
                            <w:b/>
                            <w:bCs/>
                            <w:sz w:val="8"/>
                            <w:szCs w:val="8"/>
                            <w:rtl/>
                          </w:rPr>
                        </w:pPr>
                      </w:p>
                      <w:p w14:paraId="14148D4F" w14:textId="77777777" w:rsidR="00500147" w:rsidRPr="004C7A40" w:rsidRDefault="00500147" w:rsidP="00500147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4C7A40"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ب- معادله : ...................................... </w:t>
                        </w:r>
                      </w:p>
                      <w:p w14:paraId="737DCC3D" w14:textId="77777777" w:rsidR="00500147" w:rsidRPr="004C7A40" w:rsidRDefault="00500147" w:rsidP="00500147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«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هفت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برابر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عددی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به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ضافه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2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ساویِ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5</w:t>
                        </w:r>
                        <w:r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6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ست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.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آن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عدد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چند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ست؟</w:t>
                        </w: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»</w:t>
                        </w:r>
                      </w:p>
                      <w:p w14:paraId="3C11375F" w14:textId="77777777" w:rsidR="00500147" w:rsidRPr="004C7A40" w:rsidRDefault="00500147" w:rsidP="00500147">
                        <w:pPr>
                          <w:rPr>
                            <w:rFonts w:cs="B Nazanin"/>
                            <w:b/>
                            <w:bCs/>
                            <w:sz w:val="8"/>
                            <w:szCs w:val="8"/>
                            <w:rtl/>
                          </w:rPr>
                        </w:pPr>
                      </w:p>
                      <w:p w14:paraId="7B86110C" w14:textId="77777777" w:rsidR="00500147" w:rsidRPr="004C7A40" w:rsidRDefault="00500147" w:rsidP="00500147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4C7A40"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ج- معادله : ...................................... </w:t>
                        </w:r>
                      </w:p>
                      <w:p w14:paraId="6148FBE2" w14:textId="77777777" w:rsidR="00500147" w:rsidRDefault="00500147" w:rsidP="00500147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« حاصل جمع سه عدد متوالی برابر 21 است. این سه عدد را پیدا کنید.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»</w:t>
                        </w:r>
                      </w:p>
                      <w:p w14:paraId="37A1B401" w14:textId="134D11A5" w:rsidR="00500147" w:rsidRPr="00500147" w:rsidRDefault="00500147" w:rsidP="00500147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5BD8EB22" w14:textId="0E54A823" w:rsidR="0081075D" w:rsidRPr="0081075D" w:rsidRDefault="0081075D" w:rsidP="00F8545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248DC0A" w14:textId="77777777" w:rsidR="00766D54" w:rsidRPr="00CC1410" w:rsidRDefault="00766D54" w:rsidP="002125D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30FB07EE" w14:textId="56C150D3" w:rsidR="00766D54" w:rsidRPr="00917E51" w:rsidRDefault="00766D54" w:rsidP="00917E51">
      <w:pPr>
        <w:rPr>
          <w:rFonts w:cs="B Nazanin"/>
          <w:b/>
          <w:bCs/>
          <w:sz w:val="2"/>
          <w:szCs w:val="2"/>
          <w:rtl/>
        </w:rPr>
      </w:pPr>
    </w:p>
    <w:sectPr w:rsidR="00766D54" w:rsidRPr="00917E51" w:rsidSect="00917E51">
      <w:footerReference w:type="default" r:id="rId145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A1A5998" w14:textId="77777777" w:rsidR="004D53E5" w:rsidRDefault="004D53E5" w:rsidP="003C5476">
      <w:pPr>
        <w:spacing w:after="0" w:line="240" w:lineRule="auto"/>
      </w:pPr>
      <w:r>
        <w:separator/>
      </w:r>
    </w:p>
  </w:endnote>
  <w:endnote w:type="continuationSeparator" w:id="0">
    <w:p w14:paraId="371833FB" w14:textId="77777777" w:rsidR="004D53E5" w:rsidRDefault="004D53E5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Nazanin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Amuzeh-New-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0F5EC8" w:rsidRPr="00B86D05" w:rsidRDefault="000F5EC8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0F5EC8" w:rsidRDefault="000F5EC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BD6E4F9" w14:textId="77777777" w:rsidR="004D53E5" w:rsidRDefault="004D53E5" w:rsidP="003C5476">
      <w:pPr>
        <w:spacing w:after="0" w:line="240" w:lineRule="auto"/>
      </w:pPr>
      <w:r>
        <w:separator/>
      </w:r>
    </w:p>
  </w:footnote>
  <w:footnote w:type="continuationSeparator" w:id="0">
    <w:p w14:paraId="2DD98CED" w14:textId="77777777" w:rsidR="004D53E5" w:rsidRDefault="004D53E5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0" type="#_x0000_t75" style="width:11.1pt;height:11.1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ACF48AA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095863"/>
    <w:multiLevelType w:val="hybridMultilevel"/>
    <w:tmpl w:val="89249A0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34D1A3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6C36A36"/>
    <w:multiLevelType w:val="hybridMultilevel"/>
    <w:tmpl w:val="A3708C8C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5672B44"/>
    <w:multiLevelType w:val="hybridMultilevel"/>
    <w:tmpl w:val="8BCEDAFE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E355808"/>
    <w:multiLevelType w:val="hybridMultilevel"/>
    <w:tmpl w:val="04B4A538"/>
    <w:lvl w:ilvl="0" w:tplc="406E1B06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94E75C0"/>
    <w:multiLevelType w:val="hybridMultilevel"/>
    <w:tmpl w:val="2AA2172A"/>
    <w:lvl w:ilvl="0" w:tplc="9E3CFC02">
      <w:start w:val="2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5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 w15:restartNumberingAfterBreak="0">
    <w:nsid w:val="644A344D"/>
    <w:multiLevelType w:val="hybridMultilevel"/>
    <w:tmpl w:val="14847982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 w15:restartNumberingAfterBreak="0">
    <w:nsid w:val="665475D1"/>
    <w:multiLevelType w:val="hybridMultilevel"/>
    <w:tmpl w:val="FFBC5B80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4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63E051C"/>
    <w:multiLevelType w:val="hybridMultilevel"/>
    <w:tmpl w:val="F36C36D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7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7"/>
  </w:num>
  <w:num w:numId="2">
    <w:abstractNumId w:val="4"/>
  </w:num>
  <w:num w:numId="3">
    <w:abstractNumId w:val="33"/>
  </w:num>
  <w:num w:numId="4">
    <w:abstractNumId w:val="13"/>
  </w:num>
  <w:num w:numId="5">
    <w:abstractNumId w:val="44"/>
  </w:num>
  <w:num w:numId="6">
    <w:abstractNumId w:val="16"/>
  </w:num>
  <w:num w:numId="7">
    <w:abstractNumId w:val="14"/>
  </w:num>
  <w:num w:numId="8">
    <w:abstractNumId w:val="0"/>
  </w:num>
  <w:num w:numId="9">
    <w:abstractNumId w:val="22"/>
  </w:num>
  <w:num w:numId="10">
    <w:abstractNumId w:val="18"/>
  </w:num>
  <w:num w:numId="11">
    <w:abstractNumId w:val="35"/>
  </w:num>
  <w:num w:numId="12">
    <w:abstractNumId w:val="20"/>
  </w:num>
  <w:num w:numId="13">
    <w:abstractNumId w:val="24"/>
  </w:num>
  <w:num w:numId="14">
    <w:abstractNumId w:val="1"/>
  </w:num>
  <w:num w:numId="15">
    <w:abstractNumId w:val="17"/>
  </w:num>
  <w:num w:numId="16">
    <w:abstractNumId w:val="30"/>
  </w:num>
  <w:num w:numId="17">
    <w:abstractNumId w:val="19"/>
  </w:num>
  <w:num w:numId="18">
    <w:abstractNumId w:val="25"/>
  </w:num>
  <w:num w:numId="19">
    <w:abstractNumId w:val="36"/>
  </w:num>
  <w:num w:numId="20">
    <w:abstractNumId w:val="39"/>
  </w:num>
  <w:num w:numId="21">
    <w:abstractNumId w:val="26"/>
  </w:num>
  <w:num w:numId="22">
    <w:abstractNumId w:val="48"/>
  </w:num>
  <w:num w:numId="23">
    <w:abstractNumId w:val="47"/>
  </w:num>
  <w:num w:numId="24">
    <w:abstractNumId w:val="12"/>
  </w:num>
  <w:num w:numId="25">
    <w:abstractNumId w:val="8"/>
  </w:num>
  <w:num w:numId="26">
    <w:abstractNumId w:val="7"/>
  </w:num>
  <w:num w:numId="27">
    <w:abstractNumId w:val="34"/>
  </w:num>
  <w:num w:numId="28">
    <w:abstractNumId w:val="29"/>
  </w:num>
  <w:num w:numId="29">
    <w:abstractNumId w:val="38"/>
  </w:num>
  <w:num w:numId="30">
    <w:abstractNumId w:val="6"/>
  </w:num>
  <w:num w:numId="31">
    <w:abstractNumId w:val="3"/>
  </w:num>
  <w:num w:numId="32">
    <w:abstractNumId w:val="28"/>
  </w:num>
  <w:num w:numId="33">
    <w:abstractNumId w:val="43"/>
  </w:num>
  <w:num w:numId="34">
    <w:abstractNumId w:val="40"/>
  </w:num>
  <w:num w:numId="35">
    <w:abstractNumId w:val="2"/>
  </w:num>
  <w:num w:numId="36">
    <w:abstractNumId w:val="31"/>
  </w:num>
  <w:num w:numId="37">
    <w:abstractNumId w:val="49"/>
  </w:num>
  <w:num w:numId="38">
    <w:abstractNumId w:val="45"/>
  </w:num>
  <w:num w:numId="39">
    <w:abstractNumId w:val="11"/>
  </w:num>
  <w:num w:numId="40">
    <w:abstractNumId w:val="21"/>
  </w:num>
  <w:num w:numId="41">
    <w:abstractNumId w:val="9"/>
  </w:num>
  <w:num w:numId="42">
    <w:abstractNumId w:val="37"/>
  </w:num>
  <w:num w:numId="43">
    <w:abstractNumId w:val="10"/>
  </w:num>
  <w:num w:numId="44">
    <w:abstractNumId w:val="46"/>
  </w:num>
  <w:num w:numId="45">
    <w:abstractNumId w:val="23"/>
  </w:num>
  <w:num w:numId="46">
    <w:abstractNumId w:val="42"/>
  </w:num>
  <w:num w:numId="47">
    <w:abstractNumId w:val="15"/>
  </w:num>
  <w:num w:numId="48">
    <w:abstractNumId w:val="5"/>
  </w:num>
  <w:num w:numId="49">
    <w:abstractNumId w:val="41"/>
  </w:num>
  <w:num w:numId="50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57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0EF1"/>
    <w:rsid w:val="00022A04"/>
    <w:rsid w:val="0003000E"/>
    <w:rsid w:val="000336F4"/>
    <w:rsid w:val="00034B28"/>
    <w:rsid w:val="000367D3"/>
    <w:rsid w:val="00040662"/>
    <w:rsid w:val="0004370A"/>
    <w:rsid w:val="00053872"/>
    <w:rsid w:val="000553C0"/>
    <w:rsid w:val="00056045"/>
    <w:rsid w:val="000565D8"/>
    <w:rsid w:val="00080E55"/>
    <w:rsid w:val="00090885"/>
    <w:rsid w:val="00090A8F"/>
    <w:rsid w:val="000923B4"/>
    <w:rsid w:val="000B48CD"/>
    <w:rsid w:val="000B4BF8"/>
    <w:rsid w:val="000B523E"/>
    <w:rsid w:val="000C0FAC"/>
    <w:rsid w:val="000D1F25"/>
    <w:rsid w:val="000F331A"/>
    <w:rsid w:val="000F5EC8"/>
    <w:rsid w:val="000F67D0"/>
    <w:rsid w:val="00100083"/>
    <w:rsid w:val="00102B0B"/>
    <w:rsid w:val="00102B28"/>
    <w:rsid w:val="0011061B"/>
    <w:rsid w:val="00110CCD"/>
    <w:rsid w:val="00113331"/>
    <w:rsid w:val="0013737B"/>
    <w:rsid w:val="00137733"/>
    <w:rsid w:val="00141457"/>
    <w:rsid w:val="00164D31"/>
    <w:rsid w:val="00164E04"/>
    <w:rsid w:val="00166DE1"/>
    <w:rsid w:val="00180AFC"/>
    <w:rsid w:val="001842C5"/>
    <w:rsid w:val="001869F5"/>
    <w:rsid w:val="00187A25"/>
    <w:rsid w:val="00195297"/>
    <w:rsid w:val="00197432"/>
    <w:rsid w:val="001A1574"/>
    <w:rsid w:val="001A2F7E"/>
    <w:rsid w:val="001A5D30"/>
    <w:rsid w:val="001A6268"/>
    <w:rsid w:val="001B444A"/>
    <w:rsid w:val="001C0A64"/>
    <w:rsid w:val="001C15F6"/>
    <w:rsid w:val="001C281E"/>
    <w:rsid w:val="001C35F8"/>
    <w:rsid w:val="001C5779"/>
    <w:rsid w:val="001C60E0"/>
    <w:rsid w:val="001C769D"/>
    <w:rsid w:val="001D2590"/>
    <w:rsid w:val="001D27AE"/>
    <w:rsid w:val="001D4E63"/>
    <w:rsid w:val="001D5020"/>
    <w:rsid w:val="001F28AD"/>
    <w:rsid w:val="00203169"/>
    <w:rsid w:val="002104A7"/>
    <w:rsid w:val="002125D5"/>
    <w:rsid w:val="00225ADC"/>
    <w:rsid w:val="002304E7"/>
    <w:rsid w:val="002371B2"/>
    <w:rsid w:val="00246EB4"/>
    <w:rsid w:val="00250DE6"/>
    <w:rsid w:val="00253713"/>
    <w:rsid w:val="002568EF"/>
    <w:rsid w:val="0026069C"/>
    <w:rsid w:val="00270A0B"/>
    <w:rsid w:val="00274B69"/>
    <w:rsid w:val="00284D2B"/>
    <w:rsid w:val="002928B0"/>
    <w:rsid w:val="002A39A6"/>
    <w:rsid w:val="002B0715"/>
    <w:rsid w:val="002B1AD9"/>
    <w:rsid w:val="002C3F01"/>
    <w:rsid w:val="002C7A06"/>
    <w:rsid w:val="002E6281"/>
    <w:rsid w:val="002F643D"/>
    <w:rsid w:val="002F7179"/>
    <w:rsid w:val="00303883"/>
    <w:rsid w:val="0030645E"/>
    <w:rsid w:val="00307753"/>
    <w:rsid w:val="00311344"/>
    <w:rsid w:val="00311C8E"/>
    <w:rsid w:val="0031311F"/>
    <w:rsid w:val="003321C8"/>
    <w:rsid w:val="003353F5"/>
    <w:rsid w:val="0033588D"/>
    <w:rsid w:val="00335E0B"/>
    <w:rsid w:val="0034553C"/>
    <w:rsid w:val="00350860"/>
    <w:rsid w:val="003565D1"/>
    <w:rsid w:val="003673BF"/>
    <w:rsid w:val="00376B9E"/>
    <w:rsid w:val="003863D1"/>
    <w:rsid w:val="003911E5"/>
    <w:rsid w:val="00395AAA"/>
    <w:rsid w:val="00395E28"/>
    <w:rsid w:val="0039760A"/>
    <w:rsid w:val="003B0E60"/>
    <w:rsid w:val="003B12F9"/>
    <w:rsid w:val="003B2493"/>
    <w:rsid w:val="003B45E8"/>
    <w:rsid w:val="003B4F44"/>
    <w:rsid w:val="003C3C72"/>
    <w:rsid w:val="003C410C"/>
    <w:rsid w:val="003C4ACD"/>
    <w:rsid w:val="003C5476"/>
    <w:rsid w:val="003C54E8"/>
    <w:rsid w:val="003E2728"/>
    <w:rsid w:val="003E7479"/>
    <w:rsid w:val="004015D1"/>
    <w:rsid w:val="0040546F"/>
    <w:rsid w:val="00411F14"/>
    <w:rsid w:val="00413945"/>
    <w:rsid w:val="00415E1D"/>
    <w:rsid w:val="00420DB4"/>
    <w:rsid w:val="00426634"/>
    <w:rsid w:val="00427EC3"/>
    <w:rsid w:val="004378A0"/>
    <w:rsid w:val="004510BD"/>
    <w:rsid w:val="004521A6"/>
    <w:rsid w:val="00454137"/>
    <w:rsid w:val="00456755"/>
    <w:rsid w:val="00456D2E"/>
    <w:rsid w:val="00460798"/>
    <w:rsid w:val="004625AA"/>
    <w:rsid w:val="00467CD6"/>
    <w:rsid w:val="004871B0"/>
    <w:rsid w:val="0049750C"/>
    <w:rsid w:val="0049757E"/>
    <w:rsid w:val="004A2A1B"/>
    <w:rsid w:val="004A33AB"/>
    <w:rsid w:val="004C1C77"/>
    <w:rsid w:val="004C7A40"/>
    <w:rsid w:val="004D53E5"/>
    <w:rsid w:val="004D69C2"/>
    <w:rsid w:val="004E1C03"/>
    <w:rsid w:val="004F7BEA"/>
    <w:rsid w:val="00500147"/>
    <w:rsid w:val="005008AF"/>
    <w:rsid w:val="0050661B"/>
    <w:rsid w:val="005129AE"/>
    <w:rsid w:val="00525B83"/>
    <w:rsid w:val="00530738"/>
    <w:rsid w:val="00531F01"/>
    <w:rsid w:val="005571E3"/>
    <w:rsid w:val="005574A4"/>
    <w:rsid w:val="00584821"/>
    <w:rsid w:val="00590A65"/>
    <w:rsid w:val="00590F73"/>
    <w:rsid w:val="00593227"/>
    <w:rsid w:val="005963AB"/>
    <w:rsid w:val="00597836"/>
    <w:rsid w:val="005A20BA"/>
    <w:rsid w:val="005A2A5B"/>
    <w:rsid w:val="005A5ECF"/>
    <w:rsid w:val="005A78AB"/>
    <w:rsid w:val="005B360B"/>
    <w:rsid w:val="005D0FB3"/>
    <w:rsid w:val="005D2D0D"/>
    <w:rsid w:val="005D4EBB"/>
    <w:rsid w:val="005D59E9"/>
    <w:rsid w:val="005F7E6F"/>
    <w:rsid w:val="00601175"/>
    <w:rsid w:val="006018E5"/>
    <w:rsid w:val="006154B5"/>
    <w:rsid w:val="00617055"/>
    <w:rsid w:val="00621E9D"/>
    <w:rsid w:val="00630FA3"/>
    <w:rsid w:val="00651994"/>
    <w:rsid w:val="00652224"/>
    <w:rsid w:val="006532FA"/>
    <w:rsid w:val="00654BAA"/>
    <w:rsid w:val="0065556C"/>
    <w:rsid w:val="00662518"/>
    <w:rsid w:val="00667210"/>
    <w:rsid w:val="006811C4"/>
    <w:rsid w:val="00682F6A"/>
    <w:rsid w:val="00686F1E"/>
    <w:rsid w:val="00687FC1"/>
    <w:rsid w:val="00695E44"/>
    <w:rsid w:val="00695EFF"/>
    <w:rsid w:val="006A78EC"/>
    <w:rsid w:val="006B5002"/>
    <w:rsid w:val="006B5C68"/>
    <w:rsid w:val="006C5D9B"/>
    <w:rsid w:val="006E7669"/>
    <w:rsid w:val="006F00F0"/>
    <w:rsid w:val="006F7CE8"/>
    <w:rsid w:val="007023E0"/>
    <w:rsid w:val="007058A2"/>
    <w:rsid w:val="007060F6"/>
    <w:rsid w:val="00707392"/>
    <w:rsid w:val="0071320F"/>
    <w:rsid w:val="007173B5"/>
    <w:rsid w:val="007368ED"/>
    <w:rsid w:val="00740CA7"/>
    <w:rsid w:val="00743DDC"/>
    <w:rsid w:val="00766D54"/>
    <w:rsid w:val="00777F67"/>
    <w:rsid w:val="00780BD3"/>
    <w:rsid w:val="007813CA"/>
    <w:rsid w:val="00783F99"/>
    <w:rsid w:val="007868CE"/>
    <w:rsid w:val="00793A38"/>
    <w:rsid w:val="007973EF"/>
    <w:rsid w:val="007B55BC"/>
    <w:rsid w:val="007B5E4C"/>
    <w:rsid w:val="007B7BA7"/>
    <w:rsid w:val="007C19D3"/>
    <w:rsid w:val="007D17E3"/>
    <w:rsid w:val="007D62BA"/>
    <w:rsid w:val="007E5456"/>
    <w:rsid w:val="007E6955"/>
    <w:rsid w:val="007F12D5"/>
    <w:rsid w:val="007F26E3"/>
    <w:rsid w:val="007F36AA"/>
    <w:rsid w:val="007F5E19"/>
    <w:rsid w:val="008067CA"/>
    <w:rsid w:val="0081075D"/>
    <w:rsid w:val="00812469"/>
    <w:rsid w:val="008136E3"/>
    <w:rsid w:val="008169CB"/>
    <w:rsid w:val="00816F00"/>
    <w:rsid w:val="00822B1C"/>
    <w:rsid w:val="00823E45"/>
    <w:rsid w:val="00831C7F"/>
    <w:rsid w:val="0083321D"/>
    <w:rsid w:val="008411B8"/>
    <w:rsid w:val="0084327C"/>
    <w:rsid w:val="008445CF"/>
    <w:rsid w:val="00845C62"/>
    <w:rsid w:val="008461FD"/>
    <w:rsid w:val="00852AA6"/>
    <w:rsid w:val="0085431C"/>
    <w:rsid w:val="00862CAF"/>
    <w:rsid w:val="008639F0"/>
    <w:rsid w:val="00866944"/>
    <w:rsid w:val="00871A88"/>
    <w:rsid w:val="00872FA0"/>
    <w:rsid w:val="00874243"/>
    <w:rsid w:val="00880200"/>
    <w:rsid w:val="008A4D83"/>
    <w:rsid w:val="008A5BD5"/>
    <w:rsid w:val="008A7508"/>
    <w:rsid w:val="008B2CA9"/>
    <w:rsid w:val="008B48DF"/>
    <w:rsid w:val="008B4F3E"/>
    <w:rsid w:val="008B659F"/>
    <w:rsid w:val="008B78CD"/>
    <w:rsid w:val="008B7EE2"/>
    <w:rsid w:val="008C0F89"/>
    <w:rsid w:val="008C3825"/>
    <w:rsid w:val="008C4396"/>
    <w:rsid w:val="008C4925"/>
    <w:rsid w:val="008F1DEB"/>
    <w:rsid w:val="008F5C76"/>
    <w:rsid w:val="00903CC1"/>
    <w:rsid w:val="0090683A"/>
    <w:rsid w:val="009118DA"/>
    <w:rsid w:val="00912F98"/>
    <w:rsid w:val="0091451F"/>
    <w:rsid w:val="00917E51"/>
    <w:rsid w:val="00921DC9"/>
    <w:rsid w:val="009266E7"/>
    <w:rsid w:val="00932DFD"/>
    <w:rsid w:val="00944948"/>
    <w:rsid w:val="00944E2B"/>
    <w:rsid w:val="009450B4"/>
    <w:rsid w:val="00945905"/>
    <w:rsid w:val="00950918"/>
    <w:rsid w:val="00954DD1"/>
    <w:rsid w:val="00962BE5"/>
    <w:rsid w:val="00963BFA"/>
    <w:rsid w:val="00976527"/>
    <w:rsid w:val="00977D69"/>
    <w:rsid w:val="009825B3"/>
    <w:rsid w:val="00984C4C"/>
    <w:rsid w:val="00990701"/>
    <w:rsid w:val="009942A1"/>
    <w:rsid w:val="009A04B2"/>
    <w:rsid w:val="009A1F4F"/>
    <w:rsid w:val="009A369E"/>
    <w:rsid w:val="009B7112"/>
    <w:rsid w:val="009C31AD"/>
    <w:rsid w:val="009C3CCF"/>
    <w:rsid w:val="009C46B2"/>
    <w:rsid w:val="009C54AF"/>
    <w:rsid w:val="009E164D"/>
    <w:rsid w:val="009E4A5A"/>
    <w:rsid w:val="009F2F1A"/>
    <w:rsid w:val="009F3A91"/>
    <w:rsid w:val="009F788A"/>
    <w:rsid w:val="00A02D39"/>
    <w:rsid w:val="00A05D79"/>
    <w:rsid w:val="00A11624"/>
    <w:rsid w:val="00A118EE"/>
    <w:rsid w:val="00A1354E"/>
    <w:rsid w:val="00A141EF"/>
    <w:rsid w:val="00A145A8"/>
    <w:rsid w:val="00A21D02"/>
    <w:rsid w:val="00A2319A"/>
    <w:rsid w:val="00A23AA5"/>
    <w:rsid w:val="00A24FC9"/>
    <w:rsid w:val="00A26C67"/>
    <w:rsid w:val="00A60A6E"/>
    <w:rsid w:val="00A61D2A"/>
    <w:rsid w:val="00A64191"/>
    <w:rsid w:val="00A66089"/>
    <w:rsid w:val="00A77BE2"/>
    <w:rsid w:val="00A876E4"/>
    <w:rsid w:val="00AA2CC4"/>
    <w:rsid w:val="00AA5F74"/>
    <w:rsid w:val="00AC5613"/>
    <w:rsid w:val="00AD39AA"/>
    <w:rsid w:val="00AD5B51"/>
    <w:rsid w:val="00AF507E"/>
    <w:rsid w:val="00AF6959"/>
    <w:rsid w:val="00AF76BD"/>
    <w:rsid w:val="00B01BE2"/>
    <w:rsid w:val="00B02161"/>
    <w:rsid w:val="00B101F0"/>
    <w:rsid w:val="00B171C6"/>
    <w:rsid w:val="00B268BE"/>
    <w:rsid w:val="00B26FD4"/>
    <w:rsid w:val="00B30753"/>
    <w:rsid w:val="00B34531"/>
    <w:rsid w:val="00B37280"/>
    <w:rsid w:val="00B41643"/>
    <w:rsid w:val="00B44484"/>
    <w:rsid w:val="00B5331A"/>
    <w:rsid w:val="00B670CF"/>
    <w:rsid w:val="00B77473"/>
    <w:rsid w:val="00B77F11"/>
    <w:rsid w:val="00B8473C"/>
    <w:rsid w:val="00B86D05"/>
    <w:rsid w:val="00B918D1"/>
    <w:rsid w:val="00BA3D95"/>
    <w:rsid w:val="00BA5B20"/>
    <w:rsid w:val="00BB7852"/>
    <w:rsid w:val="00BC44C0"/>
    <w:rsid w:val="00BD5D90"/>
    <w:rsid w:val="00BE00DE"/>
    <w:rsid w:val="00BE0B30"/>
    <w:rsid w:val="00BE1041"/>
    <w:rsid w:val="00BE6399"/>
    <w:rsid w:val="00BF3972"/>
    <w:rsid w:val="00C0101A"/>
    <w:rsid w:val="00C100E2"/>
    <w:rsid w:val="00C11B34"/>
    <w:rsid w:val="00C2312C"/>
    <w:rsid w:val="00C47A90"/>
    <w:rsid w:val="00C6343A"/>
    <w:rsid w:val="00C663DD"/>
    <w:rsid w:val="00C66892"/>
    <w:rsid w:val="00C719E3"/>
    <w:rsid w:val="00C80196"/>
    <w:rsid w:val="00C8387E"/>
    <w:rsid w:val="00C903D2"/>
    <w:rsid w:val="00C90F1C"/>
    <w:rsid w:val="00CA1324"/>
    <w:rsid w:val="00CB25E6"/>
    <w:rsid w:val="00CC0725"/>
    <w:rsid w:val="00CC1410"/>
    <w:rsid w:val="00CD1093"/>
    <w:rsid w:val="00CD5462"/>
    <w:rsid w:val="00CE0EE9"/>
    <w:rsid w:val="00CF3BD5"/>
    <w:rsid w:val="00CF4F70"/>
    <w:rsid w:val="00CF752B"/>
    <w:rsid w:val="00CF7729"/>
    <w:rsid w:val="00D00144"/>
    <w:rsid w:val="00D01B64"/>
    <w:rsid w:val="00D01E85"/>
    <w:rsid w:val="00D04999"/>
    <w:rsid w:val="00D113F3"/>
    <w:rsid w:val="00D128B3"/>
    <w:rsid w:val="00D215DA"/>
    <w:rsid w:val="00D2398C"/>
    <w:rsid w:val="00D368BC"/>
    <w:rsid w:val="00D40323"/>
    <w:rsid w:val="00D40343"/>
    <w:rsid w:val="00D41BE1"/>
    <w:rsid w:val="00D5185C"/>
    <w:rsid w:val="00D603A6"/>
    <w:rsid w:val="00D66319"/>
    <w:rsid w:val="00D72E3E"/>
    <w:rsid w:val="00D75C00"/>
    <w:rsid w:val="00D800EE"/>
    <w:rsid w:val="00D83793"/>
    <w:rsid w:val="00D8398E"/>
    <w:rsid w:val="00D87478"/>
    <w:rsid w:val="00D9381A"/>
    <w:rsid w:val="00D96DEE"/>
    <w:rsid w:val="00D97C08"/>
    <w:rsid w:val="00DA3DF2"/>
    <w:rsid w:val="00DA64F3"/>
    <w:rsid w:val="00DB3921"/>
    <w:rsid w:val="00DC6916"/>
    <w:rsid w:val="00DD3DA1"/>
    <w:rsid w:val="00DD740C"/>
    <w:rsid w:val="00DE7762"/>
    <w:rsid w:val="00DF0B91"/>
    <w:rsid w:val="00DF191C"/>
    <w:rsid w:val="00DF25A0"/>
    <w:rsid w:val="00DF6A84"/>
    <w:rsid w:val="00E02154"/>
    <w:rsid w:val="00E02DAE"/>
    <w:rsid w:val="00E122E4"/>
    <w:rsid w:val="00E25AE7"/>
    <w:rsid w:val="00E323EA"/>
    <w:rsid w:val="00E40B03"/>
    <w:rsid w:val="00E45AA7"/>
    <w:rsid w:val="00E46101"/>
    <w:rsid w:val="00E5144C"/>
    <w:rsid w:val="00E516D2"/>
    <w:rsid w:val="00E54000"/>
    <w:rsid w:val="00E62A75"/>
    <w:rsid w:val="00E65CE5"/>
    <w:rsid w:val="00E67853"/>
    <w:rsid w:val="00E718B1"/>
    <w:rsid w:val="00E71FD4"/>
    <w:rsid w:val="00E72CCD"/>
    <w:rsid w:val="00E80498"/>
    <w:rsid w:val="00E82E1D"/>
    <w:rsid w:val="00E845DA"/>
    <w:rsid w:val="00E87C0D"/>
    <w:rsid w:val="00E927D2"/>
    <w:rsid w:val="00EA02DB"/>
    <w:rsid w:val="00EA0687"/>
    <w:rsid w:val="00EA31B6"/>
    <w:rsid w:val="00EA4D94"/>
    <w:rsid w:val="00EB28A4"/>
    <w:rsid w:val="00EB570B"/>
    <w:rsid w:val="00EC0CDF"/>
    <w:rsid w:val="00EC6C1E"/>
    <w:rsid w:val="00ED2116"/>
    <w:rsid w:val="00ED62E3"/>
    <w:rsid w:val="00ED7B6A"/>
    <w:rsid w:val="00EE2FD8"/>
    <w:rsid w:val="00EF13CC"/>
    <w:rsid w:val="00F007BD"/>
    <w:rsid w:val="00F02A6D"/>
    <w:rsid w:val="00F0340C"/>
    <w:rsid w:val="00F03F01"/>
    <w:rsid w:val="00F156E6"/>
    <w:rsid w:val="00F16381"/>
    <w:rsid w:val="00F20C60"/>
    <w:rsid w:val="00F32F71"/>
    <w:rsid w:val="00F37DAB"/>
    <w:rsid w:val="00F40578"/>
    <w:rsid w:val="00F44FF9"/>
    <w:rsid w:val="00F605D7"/>
    <w:rsid w:val="00F62F4F"/>
    <w:rsid w:val="00F6607A"/>
    <w:rsid w:val="00F664D4"/>
    <w:rsid w:val="00F67092"/>
    <w:rsid w:val="00F7556F"/>
    <w:rsid w:val="00F842B3"/>
    <w:rsid w:val="00F85455"/>
    <w:rsid w:val="00F85AF6"/>
    <w:rsid w:val="00F86145"/>
    <w:rsid w:val="00F87424"/>
    <w:rsid w:val="00F8749B"/>
    <w:rsid w:val="00F90904"/>
    <w:rsid w:val="00FB5B7E"/>
    <w:rsid w:val="00FC0DE2"/>
    <w:rsid w:val="00FC1923"/>
    <w:rsid w:val="00FC394C"/>
    <w:rsid w:val="00FC4B8C"/>
    <w:rsid w:val="00FD438A"/>
    <w:rsid w:val="00FD4BA5"/>
    <w:rsid w:val="00FE3F75"/>
    <w:rsid w:val="00FE4342"/>
    <w:rsid w:val="00FE684B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CD9A8B1B-414A-4F8C-A443-681BC0EBC3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E3F75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image" Target="media/image27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5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4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3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0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7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0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wmf"/><Relationship Id="rId16" Type="http://schemas.openxmlformats.org/officeDocument/2006/relationships/image" Target="media/image6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6924F75-26FE-4113-B144-D8ED1DA7DA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08</TotalTime>
  <Pages>2</Pages>
  <Words>469</Words>
  <Characters>2675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54</cp:revision>
  <cp:lastPrinted>2024-04-19T06:13:00Z</cp:lastPrinted>
  <dcterms:created xsi:type="dcterms:W3CDTF">2020-05-21T12:14:00Z</dcterms:created>
  <dcterms:modified xsi:type="dcterms:W3CDTF">2024-12-08T1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